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Ind w:w="250" w:type="dxa"/>
        <w:tblLook w:val="04A0" w:firstRow="1" w:lastRow="0" w:firstColumn="1" w:lastColumn="0" w:noHBand="0" w:noVBand="1"/>
      </w:tblPr>
      <w:tblGrid>
        <w:gridCol w:w="7427"/>
        <w:gridCol w:w="6890"/>
      </w:tblGrid>
      <w:tr w:rsidR="006E5F8F" w14:paraId="0B4BB18C" w14:textId="77777777" w:rsidTr="00301469">
        <w:tc>
          <w:tcPr>
            <w:tcW w:w="7427" w:type="dxa"/>
            <w:tcBorders>
              <w:top w:val="nil"/>
              <w:left w:val="nil"/>
              <w:bottom w:val="nil"/>
              <w:right w:val="nil"/>
            </w:tcBorders>
          </w:tcPr>
          <w:p w14:paraId="4CB2B223" w14:textId="77777777" w:rsidR="006E5F8F" w:rsidRDefault="00301469" w:rsidP="00301469">
            <w:pPr>
              <w:jc w:val="center"/>
              <w:rPr>
                <w:b/>
              </w:rPr>
            </w:pPr>
            <w:r>
              <w:rPr>
                <w:b/>
              </w:rPr>
              <w:t>SỞ GIÁO DỤC VÀ ĐÀO TẠO TỈNH ĐĂK LĂK</w:t>
            </w:r>
          </w:p>
          <w:p w14:paraId="7E68C818" w14:textId="77777777" w:rsidR="00301469" w:rsidRDefault="00301469" w:rsidP="00301469">
            <w:pPr>
              <w:jc w:val="center"/>
              <w:rPr>
                <w:b/>
              </w:rPr>
            </w:pPr>
            <w:r>
              <w:rPr>
                <w:b/>
              </w:rPr>
              <w:t>TRƯỜNG THPT NGÔ GIA TỰ</w:t>
            </w:r>
          </w:p>
        </w:tc>
        <w:tc>
          <w:tcPr>
            <w:tcW w:w="6890" w:type="dxa"/>
            <w:tcBorders>
              <w:top w:val="nil"/>
              <w:left w:val="nil"/>
              <w:bottom w:val="nil"/>
              <w:right w:val="nil"/>
            </w:tcBorders>
          </w:tcPr>
          <w:p w14:paraId="14D149B1" w14:textId="6D8D190F" w:rsidR="00301469" w:rsidRPr="004A4977" w:rsidRDefault="00301469" w:rsidP="00301469">
            <w:pPr>
              <w:jc w:val="center"/>
              <w:rPr>
                <w:b/>
                <w:lang w:val="en-GB"/>
              </w:rPr>
            </w:pPr>
            <w:r w:rsidRPr="0017316E">
              <w:rPr>
                <w:b/>
              </w:rPr>
              <w:t xml:space="preserve">MA TRẬN KIỂM TRA </w:t>
            </w:r>
            <w:r w:rsidR="004A4977">
              <w:rPr>
                <w:b/>
              </w:rPr>
              <w:t xml:space="preserve">HỌC KÌ </w:t>
            </w:r>
            <w:r w:rsidR="00115B21">
              <w:rPr>
                <w:b/>
              </w:rPr>
              <w:t>1</w:t>
            </w:r>
          </w:p>
          <w:p w14:paraId="3C04C047" w14:textId="77777777" w:rsidR="00301469" w:rsidRDefault="00301469" w:rsidP="00301469">
            <w:pPr>
              <w:jc w:val="center"/>
              <w:rPr>
                <w:b/>
              </w:rPr>
            </w:pPr>
            <w:r>
              <w:rPr>
                <w:b/>
              </w:rPr>
              <w:t>NĂM HỌC: 2020 – 2021</w:t>
            </w:r>
          </w:p>
          <w:p w14:paraId="1D512761" w14:textId="77777777" w:rsidR="00301469" w:rsidRDefault="00301469" w:rsidP="00301469">
            <w:pPr>
              <w:jc w:val="center"/>
              <w:rPr>
                <w:b/>
              </w:rPr>
            </w:pPr>
            <w:r>
              <w:rPr>
                <w:b/>
              </w:rPr>
              <w:t>MÔN: TOÁN</w:t>
            </w:r>
          </w:p>
          <w:p w14:paraId="4D6087EF" w14:textId="1F728AE7" w:rsidR="006E5F8F" w:rsidRDefault="00301469" w:rsidP="00301469">
            <w:pPr>
              <w:jc w:val="center"/>
              <w:rPr>
                <w:b/>
              </w:rPr>
            </w:pPr>
            <w:r>
              <w:rPr>
                <w:b/>
              </w:rPr>
              <w:t>KHỐI: 1</w:t>
            </w:r>
            <w:r w:rsidR="004A4977">
              <w:rPr>
                <w:b/>
              </w:rPr>
              <w:t>0</w:t>
            </w:r>
          </w:p>
        </w:tc>
      </w:tr>
    </w:tbl>
    <w:p w14:paraId="71E6F38A" w14:textId="77777777" w:rsidR="006E5F8F" w:rsidRDefault="006E5F8F" w:rsidP="0017316E">
      <w:pPr>
        <w:jc w:val="center"/>
        <w:rPr>
          <w:b/>
        </w:rPr>
      </w:pPr>
    </w:p>
    <w:p w14:paraId="324D5CEB" w14:textId="4991E4F0" w:rsidR="00301469" w:rsidRPr="00FF2C85" w:rsidRDefault="00FF2C85" w:rsidP="0017316E">
      <w:pPr>
        <w:jc w:val="center"/>
        <w:rPr>
          <w:b/>
          <w:sz w:val="40"/>
          <w:szCs w:val="40"/>
        </w:rPr>
      </w:pPr>
      <w:r w:rsidRPr="00FF2C85">
        <w:rPr>
          <w:b/>
          <w:sz w:val="40"/>
          <w:szCs w:val="40"/>
        </w:rPr>
        <w:t xml:space="preserve">BẢNG MÔ TẢ </w:t>
      </w:r>
    </w:p>
    <w:p w14:paraId="5DFC6F50" w14:textId="77777777" w:rsidR="0017316E" w:rsidRPr="00E354C1" w:rsidRDefault="0037548B" w:rsidP="0017316E">
      <w:pPr>
        <w:rPr>
          <w:b/>
          <w:sz w:val="32"/>
          <w:szCs w:val="32"/>
        </w:rPr>
      </w:pPr>
      <w:r w:rsidRPr="00E354C1">
        <w:rPr>
          <w:b/>
          <w:sz w:val="32"/>
          <w:szCs w:val="32"/>
        </w:rPr>
        <w:t xml:space="preserve">   </w:t>
      </w:r>
      <w:r w:rsidR="0017316E" w:rsidRPr="00E354C1">
        <w:rPr>
          <w:b/>
          <w:sz w:val="32"/>
          <w:szCs w:val="32"/>
        </w:rPr>
        <w:t>Phần I: Trắc nghiệ</w:t>
      </w:r>
      <w:r w:rsidR="00C01F65" w:rsidRPr="00E354C1">
        <w:rPr>
          <w:b/>
          <w:sz w:val="32"/>
          <w:szCs w:val="32"/>
        </w:rPr>
        <w:t>m</w:t>
      </w:r>
      <w:r w:rsidR="0017316E" w:rsidRPr="00E354C1">
        <w:rPr>
          <w:b/>
          <w:sz w:val="32"/>
          <w:szCs w:val="32"/>
        </w:rPr>
        <w:t xml:space="preserve"> (4 điểm)</w:t>
      </w:r>
    </w:p>
    <w:p w14:paraId="38473DC2" w14:textId="77777777" w:rsidR="00C01F65" w:rsidRDefault="00C01F65" w:rsidP="0017316E">
      <w:pPr>
        <w:rPr>
          <w:b/>
        </w:rPr>
      </w:pPr>
    </w:p>
    <w:tbl>
      <w:tblPr>
        <w:tblStyle w:val="TableGrid"/>
        <w:tblW w:w="14487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2722"/>
        <w:gridCol w:w="1134"/>
        <w:gridCol w:w="992"/>
        <w:gridCol w:w="7371"/>
        <w:gridCol w:w="851"/>
        <w:gridCol w:w="34"/>
        <w:gridCol w:w="1383"/>
      </w:tblGrid>
      <w:tr w:rsidR="004A4977" w14:paraId="2C9622A1" w14:textId="77777777" w:rsidTr="00FD6F79">
        <w:tc>
          <w:tcPr>
            <w:tcW w:w="2722" w:type="dxa"/>
            <w:vMerge w:val="restart"/>
          </w:tcPr>
          <w:p w14:paraId="20191252" w14:textId="77777777" w:rsidR="004A4977" w:rsidRDefault="004A4977" w:rsidP="0017316E">
            <w:pPr>
              <w:jc w:val="center"/>
              <w:rPr>
                <w:b/>
              </w:rPr>
            </w:pPr>
            <w:r>
              <w:rPr>
                <w:b/>
              </w:rPr>
              <w:t>Chủ đề</w:t>
            </w:r>
          </w:p>
        </w:tc>
        <w:tc>
          <w:tcPr>
            <w:tcW w:w="1134" w:type="dxa"/>
            <w:vMerge w:val="restart"/>
          </w:tcPr>
          <w:p w14:paraId="7CE09B44" w14:textId="77777777" w:rsidR="004A4977" w:rsidRDefault="004A4977" w:rsidP="0017316E">
            <w:pPr>
              <w:jc w:val="center"/>
              <w:rPr>
                <w:b/>
              </w:rPr>
            </w:pPr>
            <w:r>
              <w:rPr>
                <w:b/>
              </w:rPr>
              <w:t>Hình thức</w:t>
            </w:r>
          </w:p>
        </w:tc>
        <w:tc>
          <w:tcPr>
            <w:tcW w:w="8363" w:type="dxa"/>
            <w:gridSpan w:val="2"/>
          </w:tcPr>
          <w:p w14:paraId="4FB18AD8" w14:textId="05571738" w:rsidR="004A4977" w:rsidRDefault="004A4977" w:rsidP="0017316E">
            <w:pPr>
              <w:jc w:val="center"/>
              <w:rPr>
                <w:b/>
              </w:rPr>
            </w:pPr>
            <w:r>
              <w:rPr>
                <w:b/>
              </w:rPr>
              <w:t>Cấp độ tư duy – Mô tả</w:t>
            </w:r>
          </w:p>
        </w:tc>
        <w:tc>
          <w:tcPr>
            <w:tcW w:w="885" w:type="dxa"/>
            <w:gridSpan w:val="2"/>
            <w:vMerge w:val="restart"/>
          </w:tcPr>
          <w:p w14:paraId="69286625" w14:textId="77777777" w:rsidR="004A4977" w:rsidRDefault="004A4977" w:rsidP="0017316E">
            <w:pPr>
              <w:jc w:val="center"/>
              <w:rPr>
                <w:b/>
              </w:rPr>
            </w:pPr>
            <w:r>
              <w:rPr>
                <w:b/>
              </w:rPr>
              <w:t>Điểm</w:t>
            </w:r>
          </w:p>
        </w:tc>
        <w:tc>
          <w:tcPr>
            <w:tcW w:w="1383" w:type="dxa"/>
            <w:vMerge w:val="restart"/>
          </w:tcPr>
          <w:p w14:paraId="4DE385F0" w14:textId="77777777" w:rsidR="004A4977" w:rsidRDefault="004A4977" w:rsidP="0017316E">
            <w:pPr>
              <w:jc w:val="center"/>
              <w:rPr>
                <w:b/>
              </w:rPr>
            </w:pPr>
            <w:r>
              <w:rPr>
                <w:b/>
              </w:rPr>
              <w:t>Tổng</w:t>
            </w:r>
          </w:p>
        </w:tc>
      </w:tr>
      <w:tr w:rsidR="004A4977" w14:paraId="1C6DEC0A" w14:textId="77777777" w:rsidTr="00FD6F79">
        <w:tc>
          <w:tcPr>
            <w:tcW w:w="2722" w:type="dxa"/>
            <w:vMerge/>
          </w:tcPr>
          <w:p w14:paraId="16BB372F" w14:textId="77777777" w:rsidR="004A4977" w:rsidRDefault="004A4977" w:rsidP="0017316E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2740BE7F" w14:textId="77777777" w:rsidR="004A4977" w:rsidRDefault="004A4977" w:rsidP="0017316E">
            <w:pPr>
              <w:rPr>
                <w:b/>
              </w:rPr>
            </w:pPr>
          </w:p>
        </w:tc>
        <w:tc>
          <w:tcPr>
            <w:tcW w:w="8363" w:type="dxa"/>
            <w:gridSpan w:val="2"/>
          </w:tcPr>
          <w:p w14:paraId="79D8DF5B" w14:textId="4C6095E9" w:rsidR="004A4977" w:rsidRDefault="004A4977" w:rsidP="0017316E">
            <w:pPr>
              <w:jc w:val="center"/>
              <w:rPr>
                <w:b/>
              </w:rPr>
            </w:pPr>
            <w:r>
              <w:rPr>
                <w:b/>
              </w:rPr>
              <w:t>MỨC ĐỘ NHẬN BIẾT</w:t>
            </w:r>
          </w:p>
        </w:tc>
        <w:tc>
          <w:tcPr>
            <w:tcW w:w="885" w:type="dxa"/>
            <w:gridSpan w:val="2"/>
            <w:vMerge/>
          </w:tcPr>
          <w:p w14:paraId="0FFDA25E" w14:textId="77777777" w:rsidR="004A4977" w:rsidRDefault="004A4977" w:rsidP="0017316E">
            <w:pPr>
              <w:rPr>
                <w:b/>
              </w:rPr>
            </w:pPr>
          </w:p>
        </w:tc>
        <w:tc>
          <w:tcPr>
            <w:tcW w:w="1383" w:type="dxa"/>
            <w:vMerge/>
          </w:tcPr>
          <w:p w14:paraId="104AB0D1" w14:textId="77777777" w:rsidR="004A4977" w:rsidRDefault="004A4977" w:rsidP="0017316E">
            <w:pPr>
              <w:rPr>
                <w:b/>
              </w:rPr>
            </w:pPr>
          </w:p>
        </w:tc>
      </w:tr>
      <w:tr w:rsidR="004A4977" w14:paraId="7AB3CD78" w14:textId="77777777" w:rsidTr="00FD6F79">
        <w:tc>
          <w:tcPr>
            <w:tcW w:w="2722" w:type="dxa"/>
            <w:vMerge w:val="restart"/>
          </w:tcPr>
          <w:p w14:paraId="11EC358E" w14:textId="77777777" w:rsidR="00FF2C85" w:rsidRDefault="004A4977" w:rsidP="0017316E">
            <w:pPr>
              <w:rPr>
                <w:b/>
              </w:rPr>
            </w:pPr>
            <w:r>
              <w:rPr>
                <w:b/>
              </w:rPr>
              <w:t xml:space="preserve">Tập hợp -Mệnh đề </w:t>
            </w:r>
          </w:p>
          <w:p w14:paraId="4004F242" w14:textId="25C85832" w:rsidR="004A4977" w:rsidRDefault="004A4977" w:rsidP="0017316E">
            <w:pPr>
              <w:rPr>
                <w:b/>
              </w:rPr>
            </w:pPr>
            <w:r>
              <w:rPr>
                <w:b/>
              </w:rPr>
              <w:t xml:space="preserve">( </w:t>
            </w:r>
            <w:r w:rsidR="00F946B0">
              <w:rPr>
                <w:b/>
              </w:rPr>
              <w:t>6</w:t>
            </w:r>
            <w:r>
              <w:rPr>
                <w:b/>
              </w:rPr>
              <w:t xml:space="preserve"> câu)</w:t>
            </w:r>
          </w:p>
        </w:tc>
        <w:tc>
          <w:tcPr>
            <w:tcW w:w="1134" w:type="dxa"/>
            <w:vMerge w:val="restart"/>
          </w:tcPr>
          <w:p w14:paraId="18CE916A" w14:textId="77777777" w:rsidR="004A4977" w:rsidRPr="0017316E" w:rsidRDefault="004A4977" w:rsidP="0017316E">
            <w:pPr>
              <w:jc w:val="center"/>
            </w:pPr>
            <w:r w:rsidRPr="0017316E">
              <w:t>TN</w:t>
            </w:r>
          </w:p>
        </w:tc>
        <w:tc>
          <w:tcPr>
            <w:tcW w:w="992" w:type="dxa"/>
          </w:tcPr>
          <w:p w14:paraId="0A1F1D1E" w14:textId="037ECD05" w:rsidR="004A4977" w:rsidRPr="00C01F65" w:rsidRDefault="004A4977" w:rsidP="004A4977">
            <w:pPr>
              <w:ind w:right="7915"/>
            </w:pPr>
            <w:r>
              <w:t>1</w:t>
            </w:r>
          </w:p>
        </w:tc>
        <w:tc>
          <w:tcPr>
            <w:tcW w:w="7371" w:type="dxa"/>
          </w:tcPr>
          <w:p w14:paraId="47AD5544" w14:textId="242CEB2C" w:rsidR="004A4977" w:rsidRPr="00C01F65" w:rsidRDefault="004A4977" w:rsidP="0017316E">
            <w:r>
              <w:t>Nhận biết mệnh đề -mệnh đề chứa biến</w:t>
            </w:r>
          </w:p>
        </w:tc>
        <w:tc>
          <w:tcPr>
            <w:tcW w:w="851" w:type="dxa"/>
          </w:tcPr>
          <w:p w14:paraId="5FACEFA9" w14:textId="0D60AD65" w:rsidR="004A4977" w:rsidRPr="001218A1" w:rsidRDefault="004A4977" w:rsidP="001218A1">
            <w:pPr>
              <w:jc w:val="center"/>
            </w:pPr>
            <w:r>
              <w:t>0,2</w:t>
            </w:r>
          </w:p>
        </w:tc>
        <w:tc>
          <w:tcPr>
            <w:tcW w:w="1417" w:type="dxa"/>
            <w:gridSpan w:val="2"/>
            <w:vMerge w:val="restart"/>
          </w:tcPr>
          <w:p w14:paraId="2988A878" w14:textId="428A927C" w:rsidR="004A4977" w:rsidRPr="001218A1" w:rsidRDefault="003D268A" w:rsidP="001218A1">
            <w:pPr>
              <w:jc w:val="center"/>
            </w:pPr>
            <w:r>
              <w:t>6x02</w:t>
            </w:r>
          </w:p>
        </w:tc>
      </w:tr>
      <w:tr w:rsidR="004A4977" w14:paraId="6855CE8E" w14:textId="77777777" w:rsidTr="00FD6F79">
        <w:tc>
          <w:tcPr>
            <w:tcW w:w="2722" w:type="dxa"/>
            <w:vMerge/>
          </w:tcPr>
          <w:p w14:paraId="5EDE788A" w14:textId="77777777" w:rsidR="004A4977" w:rsidRDefault="004A4977" w:rsidP="0017316E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17C34165" w14:textId="77777777" w:rsidR="004A4977" w:rsidRPr="0017316E" w:rsidRDefault="004A4977" w:rsidP="0017316E">
            <w:pPr>
              <w:jc w:val="center"/>
            </w:pPr>
          </w:p>
        </w:tc>
        <w:tc>
          <w:tcPr>
            <w:tcW w:w="992" w:type="dxa"/>
          </w:tcPr>
          <w:p w14:paraId="0A0D9587" w14:textId="6A46CD86" w:rsidR="004A4977" w:rsidRDefault="004A4977" w:rsidP="004A4977">
            <w:pPr>
              <w:ind w:right="7915"/>
            </w:pPr>
            <w:r>
              <w:t>2</w:t>
            </w:r>
          </w:p>
        </w:tc>
        <w:tc>
          <w:tcPr>
            <w:tcW w:w="7371" w:type="dxa"/>
          </w:tcPr>
          <w:p w14:paraId="38B06B73" w14:textId="3B1FF617" w:rsidR="004A4977" w:rsidRPr="00C01F65" w:rsidRDefault="004A4977" w:rsidP="001218A1">
            <w:r>
              <w:t xml:space="preserve">Liệt kê các phần tử của tập hợp từ một phát biểu </w:t>
            </w:r>
          </w:p>
        </w:tc>
        <w:tc>
          <w:tcPr>
            <w:tcW w:w="851" w:type="dxa"/>
          </w:tcPr>
          <w:p w14:paraId="6316F79D" w14:textId="769DB7DF" w:rsidR="004A4977" w:rsidRPr="001218A1" w:rsidRDefault="00115B21" w:rsidP="001218A1">
            <w:pPr>
              <w:jc w:val="center"/>
            </w:pPr>
            <w:r>
              <w:t>0,2</w:t>
            </w:r>
          </w:p>
        </w:tc>
        <w:tc>
          <w:tcPr>
            <w:tcW w:w="1417" w:type="dxa"/>
            <w:gridSpan w:val="2"/>
            <w:vMerge/>
          </w:tcPr>
          <w:p w14:paraId="03261DE7" w14:textId="77777777" w:rsidR="004A4977" w:rsidRDefault="004A4977" w:rsidP="0017316E">
            <w:pPr>
              <w:rPr>
                <w:b/>
              </w:rPr>
            </w:pPr>
          </w:p>
        </w:tc>
      </w:tr>
      <w:tr w:rsidR="004A4977" w14:paraId="7A7A83E0" w14:textId="77777777" w:rsidTr="00FD6F79">
        <w:tc>
          <w:tcPr>
            <w:tcW w:w="2722" w:type="dxa"/>
            <w:vMerge/>
          </w:tcPr>
          <w:p w14:paraId="3EE1FACD" w14:textId="77777777" w:rsidR="004A4977" w:rsidRDefault="004A4977" w:rsidP="0017316E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7E5F5373" w14:textId="77777777" w:rsidR="004A4977" w:rsidRPr="0017316E" w:rsidRDefault="004A4977" w:rsidP="0017316E">
            <w:pPr>
              <w:jc w:val="center"/>
            </w:pPr>
          </w:p>
        </w:tc>
        <w:tc>
          <w:tcPr>
            <w:tcW w:w="992" w:type="dxa"/>
          </w:tcPr>
          <w:p w14:paraId="6FA0584A" w14:textId="4BA1C217" w:rsidR="004A4977" w:rsidRDefault="004A4977" w:rsidP="004A4977">
            <w:pPr>
              <w:ind w:right="7915"/>
            </w:pPr>
            <w:r>
              <w:t>3</w:t>
            </w:r>
          </w:p>
        </w:tc>
        <w:tc>
          <w:tcPr>
            <w:tcW w:w="7371" w:type="dxa"/>
          </w:tcPr>
          <w:p w14:paraId="2A115FD6" w14:textId="61F032AE" w:rsidR="004A4977" w:rsidRPr="00C01F65" w:rsidRDefault="004A4977" w:rsidP="001218A1">
            <w:r>
              <w:t xml:space="preserve">Tìm </w:t>
            </w:r>
            <w:r w:rsidR="00E102FA">
              <w:t xml:space="preserve">hiệu hai tập hợp ( </w:t>
            </w:r>
            <w:r w:rsidR="00CA3B1D">
              <w:t>T</w:t>
            </w:r>
            <w:r w:rsidR="00E102FA">
              <w:t>ập các phần tử)</w:t>
            </w:r>
          </w:p>
        </w:tc>
        <w:tc>
          <w:tcPr>
            <w:tcW w:w="851" w:type="dxa"/>
          </w:tcPr>
          <w:p w14:paraId="77964E5C" w14:textId="1BA3D522" w:rsidR="004A4977" w:rsidRPr="001218A1" w:rsidRDefault="00115B21" w:rsidP="001218A1">
            <w:pPr>
              <w:jc w:val="center"/>
            </w:pPr>
            <w:r>
              <w:t>0,2</w:t>
            </w:r>
          </w:p>
        </w:tc>
        <w:tc>
          <w:tcPr>
            <w:tcW w:w="1417" w:type="dxa"/>
            <w:gridSpan w:val="2"/>
            <w:vMerge/>
          </w:tcPr>
          <w:p w14:paraId="5C491369" w14:textId="77777777" w:rsidR="004A4977" w:rsidRDefault="004A4977" w:rsidP="0017316E">
            <w:pPr>
              <w:rPr>
                <w:b/>
              </w:rPr>
            </w:pPr>
          </w:p>
        </w:tc>
      </w:tr>
      <w:tr w:rsidR="004A4977" w14:paraId="2EFB99AD" w14:textId="77777777" w:rsidTr="00FD6F79">
        <w:tc>
          <w:tcPr>
            <w:tcW w:w="2722" w:type="dxa"/>
            <w:vMerge/>
          </w:tcPr>
          <w:p w14:paraId="49221552" w14:textId="77777777" w:rsidR="004A4977" w:rsidRDefault="004A4977" w:rsidP="0017316E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3B98C8D3" w14:textId="77777777" w:rsidR="004A4977" w:rsidRPr="0017316E" w:rsidRDefault="004A4977" w:rsidP="0017316E">
            <w:pPr>
              <w:jc w:val="center"/>
            </w:pPr>
          </w:p>
        </w:tc>
        <w:tc>
          <w:tcPr>
            <w:tcW w:w="992" w:type="dxa"/>
          </w:tcPr>
          <w:p w14:paraId="309998E3" w14:textId="2F4D0A1B" w:rsidR="004A4977" w:rsidRDefault="004A4977" w:rsidP="004A4977">
            <w:pPr>
              <w:ind w:right="7915"/>
            </w:pPr>
            <w:r>
              <w:t>4</w:t>
            </w:r>
          </w:p>
        </w:tc>
        <w:tc>
          <w:tcPr>
            <w:tcW w:w="7371" w:type="dxa"/>
          </w:tcPr>
          <w:p w14:paraId="6F5D1EEA" w14:textId="61D6BF0A" w:rsidR="004A4977" w:rsidRPr="00E102FA" w:rsidRDefault="004A4977" w:rsidP="00C25941">
            <w:pPr>
              <w:rPr>
                <w:lang w:val="en-GB"/>
              </w:rPr>
            </w:pPr>
            <w:r>
              <w:t>Tìm giao hai tập hợp s</w:t>
            </w:r>
            <w:r w:rsidR="00E102FA">
              <w:t>ố (Đoạn, khoảng)</w:t>
            </w:r>
          </w:p>
        </w:tc>
        <w:tc>
          <w:tcPr>
            <w:tcW w:w="851" w:type="dxa"/>
          </w:tcPr>
          <w:p w14:paraId="6277F629" w14:textId="77343B36" w:rsidR="004A4977" w:rsidRPr="001218A1" w:rsidRDefault="00115B21" w:rsidP="001218A1">
            <w:pPr>
              <w:jc w:val="center"/>
            </w:pPr>
            <w:r>
              <w:t>0,2</w:t>
            </w:r>
          </w:p>
        </w:tc>
        <w:tc>
          <w:tcPr>
            <w:tcW w:w="1417" w:type="dxa"/>
            <w:gridSpan w:val="2"/>
            <w:vMerge/>
          </w:tcPr>
          <w:p w14:paraId="2F2B662D" w14:textId="77777777" w:rsidR="004A4977" w:rsidRDefault="004A4977" w:rsidP="0017316E">
            <w:pPr>
              <w:rPr>
                <w:b/>
              </w:rPr>
            </w:pPr>
          </w:p>
        </w:tc>
      </w:tr>
      <w:tr w:rsidR="004A4977" w14:paraId="078E953A" w14:textId="77777777" w:rsidTr="00FD6F79">
        <w:tc>
          <w:tcPr>
            <w:tcW w:w="2722" w:type="dxa"/>
            <w:vMerge/>
          </w:tcPr>
          <w:p w14:paraId="054346B6" w14:textId="77777777" w:rsidR="004A4977" w:rsidRDefault="004A4977" w:rsidP="0017316E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00FC64D3" w14:textId="77777777" w:rsidR="004A4977" w:rsidRPr="0017316E" w:rsidRDefault="004A4977" w:rsidP="0017316E">
            <w:pPr>
              <w:jc w:val="center"/>
            </w:pPr>
          </w:p>
        </w:tc>
        <w:tc>
          <w:tcPr>
            <w:tcW w:w="992" w:type="dxa"/>
          </w:tcPr>
          <w:p w14:paraId="626E27D7" w14:textId="066BC671" w:rsidR="004A4977" w:rsidRDefault="00E102FA" w:rsidP="004A4977">
            <w:pPr>
              <w:ind w:right="7915"/>
            </w:pPr>
            <w:r>
              <w:t>5</w:t>
            </w:r>
          </w:p>
        </w:tc>
        <w:tc>
          <w:tcPr>
            <w:tcW w:w="7371" w:type="dxa"/>
          </w:tcPr>
          <w:p w14:paraId="6DB4A8AC" w14:textId="062E34DE" w:rsidR="004A4977" w:rsidRDefault="00E102FA" w:rsidP="006E775C">
            <w:r>
              <w:t>Tìm hợp hai tập hợp</w:t>
            </w:r>
            <w:r w:rsidR="00CA3B1D">
              <w:t>, (Đoạn, khoảng)</w:t>
            </w:r>
          </w:p>
        </w:tc>
        <w:tc>
          <w:tcPr>
            <w:tcW w:w="851" w:type="dxa"/>
          </w:tcPr>
          <w:p w14:paraId="46B7CD44" w14:textId="29D079DC" w:rsidR="004A4977" w:rsidRDefault="00115B21" w:rsidP="001218A1">
            <w:pPr>
              <w:jc w:val="center"/>
            </w:pPr>
            <w:r>
              <w:t>0,2</w:t>
            </w:r>
          </w:p>
        </w:tc>
        <w:tc>
          <w:tcPr>
            <w:tcW w:w="1417" w:type="dxa"/>
            <w:gridSpan w:val="2"/>
            <w:vMerge/>
          </w:tcPr>
          <w:p w14:paraId="144A759C" w14:textId="77777777" w:rsidR="004A4977" w:rsidRDefault="004A4977" w:rsidP="0017316E">
            <w:pPr>
              <w:rPr>
                <w:b/>
              </w:rPr>
            </w:pPr>
          </w:p>
        </w:tc>
      </w:tr>
      <w:tr w:rsidR="004A4977" w14:paraId="7007A300" w14:textId="77777777" w:rsidTr="00FD6F79">
        <w:tc>
          <w:tcPr>
            <w:tcW w:w="2722" w:type="dxa"/>
            <w:vMerge/>
          </w:tcPr>
          <w:p w14:paraId="03FF845A" w14:textId="77777777" w:rsidR="004A4977" w:rsidRDefault="004A4977" w:rsidP="0017316E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7C851F99" w14:textId="77777777" w:rsidR="004A4977" w:rsidRPr="0017316E" w:rsidRDefault="004A4977" w:rsidP="0017316E">
            <w:pPr>
              <w:jc w:val="center"/>
            </w:pPr>
          </w:p>
        </w:tc>
        <w:tc>
          <w:tcPr>
            <w:tcW w:w="992" w:type="dxa"/>
          </w:tcPr>
          <w:p w14:paraId="5FCB1CAB" w14:textId="47F36A53" w:rsidR="004A4977" w:rsidRDefault="00F946B0" w:rsidP="004A4977">
            <w:pPr>
              <w:ind w:right="7915"/>
            </w:pPr>
            <w:r>
              <w:t>6</w:t>
            </w:r>
          </w:p>
        </w:tc>
        <w:tc>
          <w:tcPr>
            <w:tcW w:w="7371" w:type="dxa"/>
          </w:tcPr>
          <w:p w14:paraId="1A1A258C" w14:textId="38EE0302" w:rsidR="004A4977" w:rsidRDefault="00F946B0" w:rsidP="0017316E">
            <w:r>
              <w:t>Xác định mệnh đề</w:t>
            </w:r>
            <w:r w:rsidR="003D268A">
              <w:t xml:space="preserve"> </w:t>
            </w:r>
            <w:r w:rsidR="00E0666E">
              <w:t>phủ định của mệnh đề</w:t>
            </w:r>
            <w:r w:rsidR="00182E47">
              <w:t xml:space="preserve"> </w:t>
            </w:r>
            <w:r w:rsidR="003D268A">
              <w:t>chứa kí hiệu với mọi</w:t>
            </w:r>
            <w:r w:rsidR="00182E47">
              <w:t xml:space="preserve">, </w:t>
            </w:r>
            <w:r w:rsidR="003D268A">
              <w:t>tồn tại</w:t>
            </w:r>
          </w:p>
        </w:tc>
        <w:tc>
          <w:tcPr>
            <w:tcW w:w="851" w:type="dxa"/>
          </w:tcPr>
          <w:p w14:paraId="781F3429" w14:textId="3DDFAE7C" w:rsidR="004A4977" w:rsidRDefault="00115B21" w:rsidP="001218A1">
            <w:pPr>
              <w:jc w:val="center"/>
            </w:pPr>
            <w:r>
              <w:t>0,2</w:t>
            </w:r>
          </w:p>
        </w:tc>
        <w:tc>
          <w:tcPr>
            <w:tcW w:w="1417" w:type="dxa"/>
            <w:gridSpan w:val="2"/>
            <w:vMerge/>
          </w:tcPr>
          <w:p w14:paraId="602113F6" w14:textId="77777777" w:rsidR="004A4977" w:rsidRDefault="004A4977" w:rsidP="0017316E">
            <w:pPr>
              <w:rPr>
                <w:b/>
              </w:rPr>
            </w:pPr>
          </w:p>
        </w:tc>
      </w:tr>
      <w:tr w:rsidR="004A4977" w14:paraId="11883209" w14:textId="77777777" w:rsidTr="00FD6F79">
        <w:tc>
          <w:tcPr>
            <w:tcW w:w="2722" w:type="dxa"/>
            <w:vMerge w:val="restart"/>
          </w:tcPr>
          <w:p w14:paraId="06171742" w14:textId="77777777" w:rsidR="00FF2C85" w:rsidRDefault="00E102FA" w:rsidP="0017316E">
            <w:pPr>
              <w:rPr>
                <w:b/>
              </w:rPr>
            </w:pPr>
            <w:r>
              <w:rPr>
                <w:b/>
              </w:rPr>
              <w:t>Hàm số</w:t>
            </w:r>
          </w:p>
          <w:p w14:paraId="700520A5" w14:textId="2DCF55B0" w:rsidR="004A4977" w:rsidRDefault="00E102FA" w:rsidP="0017316E">
            <w:pPr>
              <w:rPr>
                <w:b/>
              </w:rPr>
            </w:pPr>
            <w:r>
              <w:rPr>
                <w:b/>
              </w:rPr>
              <w:t xml:space="preserve"> (4 câu)</w:t>
            </w:r>
          </w:p>
        </w:tc>
        <w:tc>
          <w:tcPr>
            <w:tcW w:w="1134" w:type="dxa"/>
            <w:vMerge w:val="restart"/>
          </w:tcPr>
          <w:p w14:paraId="0FC25EA5" w14:textId="77777777" w:rsidR="004A4977" w:rsidRPr="0017316E" w:rsidRDefault="004A4977" w:rsidP="0017316E">
            <w:pPr>
              <w:jc w:val="center"/>
            </w:pPr>
            <w:r w:rsidRPr="0017316E">
              <w:t>TN</w:t>
            </w:r>
          </w:p>
        </w:tc>
        <w:tc>
          <w:tcPr>
            <w:tcW w:w="992" w:type="dxa"/>
          </w:tcPr>
          <w:p w14:paraId="417C6408" w14:textId="5A3B782F" w:rsidR="004A4977" w:rsidRDefault="00E102FA" w:rsidP="004A4977">
            <w:pPr>
              <w:ind w:right="7915"/>
            </w:pPr>
            <w:r>
              <w:t>1</w:t>
            </w:r>
          </w:p>
        </w:tc>
        <w:tc>
          <w:tcPr>
            <w:tcW w:w="7371" w:type="dxa"/>
          </w:tcPr>
          <w:p w14:paraId="2EB5876E" w14:textId="027CF1FC" w:rsidR="004A4977" w:rsidRPr="00FE7510" w:rsidRDefault="00990BF1" w:rsidP="006E775C">
            <w:r>
              <w:t xml:space="preserve">Tính giá trị hàm số tại biến số </w:t>
            </w:r>
            <w:r w:rsidRPr="00990BF1">
              <w:rPr>
                <w:position w:val="-12"/>
              </w:rPr>
              <w:object w:dxaOrig="300" w:dyaOrig="380" w14:anchorId="4EC92A4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55pt;height:18.7pt" o:ole="">
                  <v:imagedata r:id="rId6" o:title=""/>
                </v:shape>
                <o:OLEObject Type="Embed" ProgID="Equation.DSMT4" ShapeID="_x0000_i1025" DrawAspect="Content" ObjectID="_1669358046" r:id="rId7"/>
              </w:object>
            </w:r>
            <w:r>
              <w:t xml:space="preserve"> </w:t>
            </w:r>
          </w:p>
        </w:tc>
        <w:tc>
          <w:tcPr>
            <w:tcW w:w="851" w:type="dxa"/>
          </w:tcPr>
          <w:p w14:paraId="0519563D" w14:textId="4935A26A" w:rsidR="004A4977" w:rsidRPr="001218A1" w:rsidRDefault="00115B21" w:rsidP="001218A1">
            <w:pPr>
              <w:jc w:val="center"/>
            </w:pPr>
            <w:r>
              <w:t>0,2</w:t>
            </w:r>
          </w:p>
        </w:tc>
        <w:tc>
          <w:tcPr>
            <w:tcW w:w="1417" w:type="dxa"/>
            <w:gridSpan w:val="2"/>
            <w:vMerge w:val="restart"/>
          </w:tcPr>
          <w:p w14:paraId="573B1B03" w14:textId="3CFCBFFA" w:rsidR="004A4977" w:rsidRPr="001218A1" w:rsidRDefault="003D268A" w:rsidP="006E775C">
            <w:pPr>
              <w:jc w:val="center"/>
            </w:pPr>
            <w:r>
              <w:t>4x0,2</w:t>
            </w:r>
          </w:p>
        </w:tc>
      </w:tr>
      <w:tr w:rsidR="004A4977" w14:paraId="78644FCA" w14:textId="77777777" w:rsidTr="00FD6F79">
        <w:tc>
          <w:tcPr>
            <w:tcW w:w="2722" w:type="dxa"/>
            <w:vMerge/>
          </w:tcPr>
          <w:p w14:paraId="30F444FC" w14:textId="77777777" w:rsidR="004A4977" w:rsidRDefault="004A4977" w:rsidP="0017316E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2607367D" w14:textId="77777777" w:rsidR="004A4977" w:rsidRPr="0017316E" w:rsidRDefault="004A4977" w:rsidP="0017316E">
            <w:pPr>
              <w:jc w:val="center"/>
            </w:pPr>
          </w:p>
        </w:tc>
        <w:tc>
          <w:tcPr>
            <w:tcW w:w="992" w:type="dxa"/>
          </w:tcPr>
          <w:p w14:paraId="625F077D" w14:textId="41F80727" w:rsidR="004A4977" w:rsidRDefault="00E102FA" w:rsidP="004A4977">
            <w:pPr>
              <w:ind w:right="7915"/>
            </w:pPr>
            <w:r>
              <w:t>2</w:t>
            </w:r>
          </w:p>
        </w:tc>
        <w:tc>
          <w:tcPr>
            <w:tcW w:w="7371" w:type="dxa"/>
          </w:tcPr>
          <w:p w14:paraId="7DC22310" w14:textId="5A4F4D0F" w:rsidR="004A4977" w:rsidRDefault="00990BF1" w:rsidP="006E775C">
            <w:r>
              <w:t xml:space="preserve">Nhận biết tập xác định của hàm số đơn giản </w:t>
            </w:r>
            <w:r w:rsidR="00CA3B1D">
              <w:t>(</w:t>
            </w:r>
            <w:r w:rsidR="00CA3B1D" w:rsidRPr="00CA3B1D">
              <w:rPr>
                <w:position w:val="-28"/>
              </w:rPr>
              <w:object w:dxaOrig="2020" w:dyaOrig="720" w14:anchorId="5FD191B6">
                <v:shape id="_x0000_i1026" type="#_x0000_t75" style="width:101.1pt;height:36pt" o:ole="">
                  <v:imagedata r:id="rId8" o:title=""/>
                </v:shape>
                <o:OLEObject Type="Embed" ProgID="Equation.DSMT4" ShapeID="_x0000_i1026" DrawAspect="Content" ObjectID="_1669358047" r:id="rId9"/>
              </w:object>
            </w:r>
            <w:r w:rsidR="00CA3B1D">
              <w:t xml:space="preserve"> )</w:t>
            </w:r>
          </w:p>
        </w:tc>
        <w:tc>
          <w:tcPr>
            <w:tcW w:w="851" w:type="dxa"/>
          </w:tcPr>
          <w:p w14:paraId="1BC80BDC" w14:textId="29A48E68" w:rsidR="004A4977" w:rsidRDefault="00115B21" w:rsidP="001218A1">
            <w:pPr>
              <w:jc w:val="center"/>
            </w:pPr>
            <w:r>
              <w:t>0,2</w:t>
            </w:r>
          </w:p>
        </w:tc>
        <w:tc>
          <w:tcPr>
            <w:tcW w:w="1417" w:type="dxa"/>
            <w:gridSpan w:val="2"/>
            <w:vMerge/>
          </w:tcPr>
          <w:p w14:paraId="647BB1E3" w14:textId="77777777" w:rsidR="004A4977" w:rsidRPr="001218A1" w:rsidRDefault="004A4977" w:rsidP="001218A1">
            <w:pPr>
              <w:jc w:val="center"/>
              <w:rPr>
                <w:b/>
              </w:rPr>
            </w:pPr>
          </w:p>
        </w:tc>
      </w:tr>
      <w:tr w:rsidR="004A4977" w14:paraId="236B0574" w14:textId="77777777" w:rsidTr="00FD6F79">
        <w:tc>
          <w:tcPr>
            <w:tcW w:w="2722" w:type="dxa"/>
            <w:vMerge/>
          </w:tcPr>
          <w:p w14:paraId="3B560207" w14:textId="77777777" w:rsidR="004A4977" w:rsidRDefault="004A4977" w:rsidP="0017316E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6D9893F1" w14:textId="77777777" w:rsidR="004A4977" w:rsidRPr="0017316E" w:rsidRDefault="004A4977" w:rsidP="0017316E">
            <w:pPr>
              <w:jc w:val="center"/>
            </w:pPr>
          </w:p>
        </w:tc>
        <w:tc>
          <w:tcPr>
            <w:tcW w:w="992" w:type="dxa"/>
          </w:tcPr>
          <w:p w14:paraId="43AE8656" w14:textId="633746E5" w:rsidR="004A4977" w:rsidRDefault="00E102FA" w:rsidP="004A4977">
            <w:pPr>
              <w:ind w:right="7915"/>
            </w:pPr>
            <w:r>
              <w:t>3</w:t>
            </w:r>
          </w:p>
        </w:tc>
        <w:tc>
          <w:tcPr>
            <w:tcW w:w="7371" w:type="dxa"/>
          </w:tcPr>
          <w:p w14:paraId="117076BF" w14:textId="61AD9236" w:rsidR="004A4977" w:rsidRDefault="00895EBA" w:rsidP="001218A1">
            <w:r>
              <w:t>Nhận dạng hàm số y=ax+b, biết đồ thị  qua 2 điểm.</w:t>
            </w:r>
          </w:p>
        </w:tc>
        <w:tc>
          <w:tcPr>
            <w:tcW w:w="851" w:type="dxa"/>
          </w:tcPr>
          <w:p w14:paraId="228829F9" w14:textId="28F7F3B7" w:rsidR="004A4977" w:rsidRPr="001218A1" w:rsidRDefault="00115B21" w:rsidP="001218A1">
            <w:pPr>
              <w:jc w:val="center"/>
            </w:pPr>
            <w:r>
              <w:t>0,2</w:t>
            </w:r>
          </w:p>
        </w:tc>
        <w:tc>
          <w:tcPr>
            <w:tcW w:w="1417" w:type="dxa"/>
            <w:gridSpan w:val="2"/>
            <w:vMerge/>
          </w:tcPr>
          <w:p w14:paraId="5CBEEBDB" w14:textId="77777777" w:rsidR="004A4977" w:rsidRDefault="004A4977" w:rsidP="0017316E">
            <w:pPr>
              <w:rPr>
                <w:b/>
              </w:rPr>
            </w:pPr>
          </w:p>
        </w:tc>
      </w:tr>
      <w:tr w:rsidR="004A4977" w14:paraId="69EB35F1" w14:textId="77777777" w:rsidTr="00FD6F79">
        <w:tc>
          <w:tcPr>
            <w:tcW w:w="2722" w:type="dxa"/>
            <w:vMerge/>
          </w:tcPr>
          <w:p w14:paraId="5BBD0543" w14:textId="77777777" w:rsidR="004A4977" w:rsidRDefault="004A4977" w:rsidP="0017316E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7D7FB82C" w14:textId="77777777" w:rsidR="004A4977" w:rsidRPr="0017316E" w:rsidRDefault="004A4977" w:rsidP="0017316E">
            <w:pPr>
              <w:jc w:val="center"/>
            </w:pPr>
          </w:p>
        </w:tc>
        <w:tc>
          <w:tcPr>
            <w:tcW w:w="992" w:type="dxa"/>
          </w:tcPr>
          <w:p w14:paraId="3B86E0A6" w14:textId="5AA7B653" w:rsidR="004A4977" w:rsidRDefault="00E102FA" w:rsidP="004A4977">
            <w:pPr>
              <w:ind w:right="7915"/>
            </w:pPr>
            <w:r>
              <w:t>4</w:t>
            </w:r>
          </w:p>
        </w:tc>
        <w:tc>
          <w:tcPr>
            <w:tcW w:w="7371" w:type="dxa"/>
          </w:tcPr>
          <w:p w14:paraId="27C97236" w14:textId="67A102CC" w:rsidR="004A4977" w:rsidRDefault="00990BF1" w:rsidP="001218A1">
            <w:r>
              <w:t>Nhận biết điểm thuộc (P) qua hình vẽ.</w:t>
            </w:r>
          </w:p>
        </w:tc>
        <w:tc>
          <w:tcPr>
            <w:tcW w:w="851" w:type="dxa"/>
          </w:tcPr>
          <w:p w14:paraId="762F4FC4" w14:textId="4B4D7558" w:rsidR="004A4977" w:rsidRPr="001218A1" w:rsidRDefault="00115B21" w:rsidP="001218A1">
            <w:pPr>
              <w:jc w:val="center"/>
            </w:pPr>
            <w:r>
              <w:t>0,2</w:t>
            </w:r>
          </w:p>
        </w:tc>
        <w:tc>
          <w:tcPr>
            <w:tcW w:w="1417" w:type="dxa"/>
            <w:gridSpan w:val="2"/>
            <w:vMerge/>
          </w:tcPr>
          <w:p w14:paraId="1013FD5B" w14:textId="77777777" w:rsidR="004A4977" w:rsidRDefault="004A4977" w:rsidP="0017316E">
            <w:pPr>
              <w:rPr>
                <w:b/>
              </w:rPr>
            </w:pPr>
          </w:p>
        </w:tc>
      </w:tr>
      <w:tr w:rsidR="004A4977" w14:paraId="4E84C922" w14:textId="77777777" w:rsidTr="00FD6F79">
        <w:tc>
          <w:tcPr>
            <w:tcW w:w="2722" w:type="dxa"/>
            <w:vMerge/>
          </w:tcPr>
          <w:p w14:paraId="7F814CFE" w14:textId="77777777" w:rsidR="004A4977" w:rsidRDefault="004A4977" w:rsidP="0017316E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1E73A270" w14:textId="77777777" w:rsidR="004A4977" w:rsidRPr="0017316E" w:rsidRDefault="004A4977" w:rsidP="0017316E">
            <w:pPr>
              <w:jc w:val="center"/>
            </w:pPr>
          </w:p>
        </w:tc>
        <w:tc>
          <w:tcPr>
            <w:tcW w:w="992" w:type="dxa"/>
          </w:tcPr>
          <w:p w14:paraId="7F41AAC9" w14:textId="54B944D6" w:rsidR="004A4977" w:rsidRDefault="004A4977" w:rsidP="004A4977">
            <w:pPr>
              <w:ind w:right="7915"/>
            </w:pPr>
          </w:p>
        </w:tc>
        <w:tc>
          <w:tcPr>
            <w:tcW w:w="7371" w:type="dxa"/>
          </w:tcPr>
          <w:p w14:paraId="552B6765" w14:textId="6C5DD7A6" w:rsidR="004A4977" w:rsidRDefault="004A4977" w:rsidP="001218A1"/>
        </w:tc>
        <w:tc>
          <w:tcPr>
            <w:tcW w:w="851" w:type="dxa"/>
          </w:tcPr>
          <w:p w14:paraId="7D2A7D2E" w14:textId="78508B8D" w:rsidR="004A4977" w:rsidRPr="001218A1" w:rsidRDefault="004A4977" w:rsidP="001218A1">
            <w:pPr>
              <w:jc w:val="center"/>
            </w:pPr>
          </w:p>
        </w:tc>
        <w:tc>
          <w:tcPr>
            <w:tcW w:w="1417" w:type="dxa"/>
            <w:gridSpan w:val="2"/>
            <w:vMerge/>
          </w:tcPr>
          <w:p w14:paraId="621158B3" w14:textId="77777777" w:rsidR="004A4977" w:rsidRDefault="004A4977" w:rsidP="0017316E">
            <w:pPr>
              <w:rPr>
                <w:b/>
              </w:rPr>
            </w:pPr>
          </w:p>
        </w:tc>
      </w:tr>
      <w:tr w:rsidR="003D268A" w14:paraId="41A21DE8" w14:textId="77777777" w:rsidTr="00FD6F79">
        <w:tc>
          <w:tcPr>
            <w:tcW w:w="2722" w:type="dxa"/>
            <w:vMerge w:val="restart"/>
          </w:tcPr>
          <w:p w14:paraId="588F374E" w14:textId="3AB4B136" w:rsidR="003D268A" w:rsidRDefault="003D268A" w:rsidP="0017316E">
            <w:pPr>
              <w:rPr>
                <w:b/>
              </w:rPr>
            </w:pPr>
            <w:r>
              <w:rPr>
                <w:b/>
              </w:rPr>
              <w:t>Phương trình-Hệ phương trình.</w:t>
            </w:r>
          </w:p>
          <w:p w14:paraId="74B675FA" w14:textId="614DEB12" w:rsidR="003D268A" w:rsidRDefault="003D268A" w:rsidP="0017316E">
            <w:pPr>
              <w:rPr>
                <w:b/>
              </w:rPr>
            </w:pPr>
            <w:r>
              <w:rPr>
                <w:b/>
              </w:rPr>
              <w:t xml:space="preserve"> (2câu)</w:t>
            </w:r>
          </w:p>
        </w:tc>
        <w:tc>
          <w:tcPr>
            <w:tcW w:w="1134" w:type="dxa"/>
            <w:vMerge w:val="restart"/>
          </w:tcPr>
          <w:p w14:paraId="16D8F39B" w14:textId="77777777" w:rsidR="003D268A" w:rsidRPr="0017316E" w:rsidRDefault="003D268A" w:rsidP="0017316E">
            <w:pPr>
              <w:jc w:val="center"/>
            </w:pPr>
          </w:p>
        </w:tc>
        <w:tc>
          <w:tcPr>
            <w:tcW w:w="992" w:type="dxa"/>
          </w:tcPr>
          <w:p w14:paraId="1C064306" w14:textId="122A10BF" w:rsidR="003D268A" w:rsidRDefault="003D268A" w:rsidP="004A4977">
            <w:pPr>
              <w:ind w:right="7915"/>
            </w:pPr>
            <w:r>
              <w:t>1</w:t>
            </w:r>
          </w:p>
        </w:tc>
        <w:tc>
          <w:tcPr>
            <w:tcW w:w="7371" w:type="dxa"/>
          </w:tcPr>
          <w:p w14:paraId="3745FC1F" w14:textId="49FF2C5C" w:rsidR="003D268A" w:rsidRPr="00355132" w:rsidRDefault="003D268A" w:rsidP="006E775C">
            <w:r>
              <w:t>Nhận biết nghiệm của phương trình</w:t>
            </w:r>
          </w:p>
        </w:tc>
        <w:tc>
          <w:tcPr>
            <w:tcW w:w="851" w:type="dxa"/>
          </w:tcPr>
          <w:p w14:paraId="12E5FAEB" w14:textId="6937AF3E" w:rsidR="003D268A" w:rsidRDefault="003D268A" w:rsidP="001218A1">
            <w:pPr>
              <w:jc w:val="center"/>
              <w:rPr>
                <w:b/>
              </w:rPr>
            </w:pPr>
            <w:r>
              <w:t>0,2</w:t>
            </w:r>
          </w:p>
        </w:tc>
        <w:tc>
          <w:tcPr>
            <w:tcW w:w="1417" w:type="dxa"/>
            <w:gridSpan w:val="2"/>
            <w:vMerge w:val="restart"/>
          </w:tcPr>
          <w:p w14:paraId="1BD7D20E" w14:textId="7B0D7046" w:rsidR="003D268A" w:rsidRPr="003D268A" w:rsidRDefault="003D268A" w:rsidP="001218A1">
            <w:pPr>
              <w:jc w:val="center"/>
              <w:rPr>
                <w:bCs/>
              </w:rPr>
            </w:pPr>
            <w:r w:rsidRPr="003D268A">
              <w:rPr>
                <w:bCs/>
              </w:rPr>
              <w:t xml:space="preserve">2x0,2 </w:t>
            </w:r>
          </w:p>
        </w:tc>
      </w:tr>
      <w:tr w:rsidR="003D268A" w14:paraId="5532A9AE" w14:textId="77777777" w:rsidTr="00FD6F79">
        <w:tc>
          <w:tcPr>
            <w:tcW w:w="2722" w:type="dxa"/>
            <w:vMerge/>
          </w:tcPr>
          <w:p w14:paraId="03621750" w14:textId="77777777" w:rsidR="003D268A" w:rsidRDefault="003D268A" w:rsidP="0017316E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65251D38" w14:textId="77777777" w:rsidR="003D268A" w:rsidRPr="0017316E" w:rsidRDefault="003D268A" w:rsidP="0017316E">
            <w:pPr>
              <w:jc w:val="center"/>
            </w:pPr>
          </w:p>
        </w:tc>
        <w:tc>
          <w:tcPr>
            <w:tcW w:w="992" w:type="dxa"/>
          </w:tcPr>
          <w:p w14:paraId="5BDEE048" w14:textId="72D12615" w:rsidR="003D268A" w:rsidRDefault="003D268A" w:rsidP="004A4977">
            <w:pPr>
              <w:ind w:right="7915"/>
            </w:pPr>
            <w:r>
              <w:t>2</w:t>
            </w:r>
          </w:p>
        </w:tc>
        <w:tc>
          <w:tcPr>
            <w:tcW w:w="7371" w:type="dxa"/>
          </w:tcPr>
          <w:p w14:paraId="104F1C6D" w14:textId="16E06DDA" w:rsidR="003D268A" w:rsidRPr="00355132" w:rsidRDefault="003D268A" w:rsidP="006E775C">
            <w:r>
              <w:t>Nhận biết 2 phương trình tương đương</w:t>
            </w:r>
          </w:p>
        </w:tc>
        <w:tc>
          <w:tcPr>
            <w:tcW w:w="851" w:type="dxa"/>
          </w:tcPr>
          <w:p w14:paraId="46023526" w14:textId="184ACD65" w:rsidR="003D268A" w:rsidRDefault="003D268A" w:rsidP="001218A1">
            <w:pPr>
              <w:jc w:val="center"/>
              <w:rPr>
                <w:b/>
              </w:rPr>
            </w:pPr>
            <w:r>
              <w:t>0,2</w:t>
            </w:r>
          </w:p>
        </w:tc>
        <w:tc>
          <w:tcPr>
            <w:tcW w:w="1417" w:type="dxa"/>
            <w:gridSpan w:val="2"/>
            <w:vMerge/>
          </w:tcPr>
          <w:p w14:paraId="5DBDCB72" w14:textId="77777777" w:rsidR="003D268A" w:rsidRDefault="003D268A" w:rsidP="001218A1">
            <w:pPr>
              <w:jc w:val="center"/>
              <w:rPr>
                <w:b/>
              </w:rPr>
            </w:pPr>
          </w:p>
        </w:tc>
      </w:tr>
      <w:tr w:rsidR="003D268A" w14:paraId="7E320714" w14:textId="77777777" w:rsidTr="00FD6F79">
        <w:tc>
          <w:tcPr>
            <w:tcW w:w="2722" w:type="dxa"/>
            <w:vMerge/>
          </w:tcPr>
          <w:p w14:paraId="13A46D2D" w14:textId="77777777" w:rsidR="003D268A" w:rsidRDefault="003D268A" w:rsidP="0017316E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25FD1F95" w14:textId="77777777" w:rsidR="003D268A" w:rsidRPr="0017316E" w:rsidRDefault="003D268A" w:rsidP="0017316E">
            <w:pPr>
              <w:jc w:val="center"/>
            </w:pPr>
          </w:p>
        </w:tc>
        <w:tc>
          <w:tcPr>
            <w:tcW w:w="992" w:type="dxa"/>
          </w:tcPr>
          <w:p w14:paraId="7AB14E7F" w14:textId="5ACF1082" w:rsidR="003D268A" w:rsidRDefault="003D268A" w:rsidP="004A4977">
            <w:pPr>
              <w:ind w:right="7915"/>
            </w:pPr>
          </w:p>
        </w:tc>
        <w:tc>
          <w:tcPr>
            <w:tcW w:w="7371" w:type="dxa"/>
          </w:tcPr>
          <w:p w14:paraId="7F1D6741" w14:textId="77777777" w:rsidR="003D268A" w:rsidRPr="00355132" w:rsidRDefault="003D268A" w:rsidP="006E775C"/>
        </w:tc>
        <w:tc>
          <w:tcPr>
            <w:tcW w:w="851" w:type="dxa"/>
          </w:tcPr>
          <w:p w14:paraId="260F120A" w14:textId="56BCB405" w:rsidR="003D268A" w:rsidRDefault="003D268A" w:rsidP="001218A1">
            <w:pPr>
              <w:jc w:val="center"/>
              <w:rPr>
                <w:b/>
              </w:rPr>
            </w:pPr>
          </w:p>
        </w:tc>
        <w:tc>
          <w:tcPr>
            <w:tcW w:w="1417" w:type="dxa"/>
            <w:gridSpan w:val="2"/>
            <w:vMerge/>
          </w:tcPr>
          <w:p w14:paraId="2B33D2FD" w14:textId="77777777" w:rsidR="003D268A" w:rsidRDefault="003D268A" w:rsidP="001218A1">
            <w:pPr>
              <w:jc w:val="center"/>
              <w:rPr>
                <w:b/>
              </w:rPr>
            </w:pPr>
          </w:p>
        </w:tc>
      </w:tr>
      <w:tr w:rsidR="003D268A" w14:paraId="48D1613B" w14:textId="77777777" w:rsidTr="00FD6F79">
        <w:tc>
          <w:tcPr>
            <w:tcW w:w="2722" w:type="dxa"/>
            <w:vMerge w:val="restart"/>
          </w:tcPr>
          <w:p w14:paraId="6DE39455" w14:textId="1EBFE88E" w:rsidR="003D268A" w:rsidRDefault="003D268A" w:rsidP="00660C2F">
            <w:pPr>
              <w:rPr>
                <w:b/>
              </w:rPr>
            </w:pPr>
            <w:r>
              <w:rPr>
                <w:b/>
              </w:rPr>
              <w:t>Vectơ-Tọa độ (4 điểm)</w:t>
            </w:r>
          </w:p>
        </w:tc>
        <w:tc>
          <w:tcPr>
            <w:tcW w:w="1134" w:type="dxa"/>
            <w:vMerge w:val="restart"/>
          </w:tcPr>
          <w:p w14:paraId="03935118" w14:textId="77777777" w:rsidR="003D268A" w:rsidRPr="0017316E" w:rsidRDefault="003D268A" w:rsidP="00660C2F">
            <w:pPr>
              <w:jc w:val="center"/>
            </w:pPr>
            <w:r w:rsidRPr="0017316E">
              <w:t>TN</w:t>
            </w:r>
          </w:p>
          <w:p w14:paraId="4EBE76AA" w14:textId="77777777" w:rsidR="003D268A" w:rsidRPr="0017316E" w:rsidRDefault="003D268A" w:rsidP="00660C2F">
            <w:pPr>
              <w:jc w:val="center"/>
            </w:pPr>
          </w:p>
        </w:tc>
        <w:tc>
          <w:tcPr>
            <w:tcW w:w="992" w:type="dxa"/>
          </w:tcPr>
          <w:p w14:paraId="7BDB4646" w14:textId="3039CE80" w:rsidR="003D268A" w:rsidRDefault="003D268A" w:rsidP="00660C2F">
            <w:pPr>
              <w:ind w:right="7915"/>
            </w:pPr>
            <w:r>
              <w:t>1</w:t>
            </w:r>
          </w:p>
        </w:tc>
        <w:tc>
          <w:tcPr>
            <w:tcW w:w="7371" w:type="dxa"/>
          </w:tcPr>
          <w:p w14:paraId="2623E890" w14:textId="459AB6F2" w:rsidR="003D268A" w:rsidRPr="00355132" w:rsidRDefault="003D268A" w:rsidP="00660C2F">
            <w:r>
              <w:t>Nhận biết 2 vec tơ cùng phương, bằng nhau qua hình.</w:t>
            </w:r>
          </w:p>
        </w:tc>
        <w:tc>
          <w:tcPr>
            <w:tcW w:w="851" w:type="dxa"/>
          </w:tcPr>
          <w:p w14:paraId="4A9D9CFA" w14:textId="561EC9BF" w:rsidR="003D268A" w:rsidRDefault="003D268A" w:rsidP="00660C2F">
            <w:pPr>
              <w:jc w:val="center"/>
              <w:rPr>
                <w:b/>
              </w:rPr>
            </w:pPr>
            <w:r>
              <w:t>0,2</w:t>
            </w:r>
          </w:p>
        </w:tc>
        <w:tc>
          <w:tcPr>
            <w:tcW w:w="1417" w:type="dxa"/>
            <w:gridSpan w:val="2"/>
            <w:vMerge w:val="restart"/>
          </w:tcPr>
          <w:p w14:paraId="1B9BF34C" w14:textId="56045D20" w:rsidR="003D268A" w:rsidRPr="003D268A" w:rsidRDefault="003D268A" w:rsidP="00660C2F">
            <w:pPr>
              <w:jc w:val="center"/>
              <w:rPr>
                <w:bCs/>
              </w:rPr>
            </w:pPr>
            <w:r>
              <w:rPr>
                <w:bCs/>
              </w:rPr>
              <w:t>4</w:t>
            </w:r>
            <w:r w:rsidRPr="003D268A">
              <w:rPr>
                <w:bCs/>
              </w:rPr>
              <w:t>x0,2</w:t>
            </w:r>
          </w:p>
        </w:tc>
      </w:tr>
      <w:tr w:rsidR="003D268A" w14:paraId="3EFE77DF" w14:textId="77777777" w:rsidTr="00FD6F79">
        <w:tc>
          <w:tcPr>
            <w:tcW w:w="2722" w:type="dxa"/>
            <w:vMerge/>
          </w:tcPr>
          <w:p w14:paraId="238BFE3C" w14:textId="77777777" w:rsidR="003D268A" w:rsidRDefault="003D268A" w:rsidP="003D268A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4CA5098E" w14:textId="77777777" w:rsidR="003D268A" w:rsidRPr="0017316E" w:rsidRDefault="003D268A" w:rsidP="003D268A">
            <w:pPr>
              <w:jc w:val="center"/>
            </w:pPr>
          </w:p>
        </w:tc>
        <w:tc>
          <w:tcPr>
            <w:tcW w:w="992" w:type="dxa"/>
          </w:tcPr>
          <w:p w14:paraId="726C6A8B" w14:textId="34B3E0D0" w:rsidR="003D268A" w:rsidRDefault="003D268A" w:rsidP="003D268A">
            <w:pPr>
              <w:ind w:right="7915"/>
            </w:pPr>
            <w:r>
              <w:t>2</w:t>
            </w:r>
          </w:p>
        </w:tc>
        <w:tc>
          <w:tcPr>
            <w:tcW w:w="7371" w:type="dxa"/>
          </w:tcPr>
          <w:p w14:paraId="44404E28" w14:textId="1411E4E1" w:rsidR="003D268A" w:rsidRPr="00355132" w:rsidRDefault="003D268A" w:rsidP="003D268A">
            <w:r>
              <w:t>Nhận biết quy tắc cộng hai vectơ</w:t>
            </w:r>
          </w:p>
        </w:tc>
        <w:tc>
          <w:tcPr>
            <w:tcW w:w="851" w:type="dxa"/>
          </w:tcPr>
          <w:p w14:paraId="72033184" w14:textId="762E9407" w:rsidR="003D268A" w:rsidRDefault="003D268A" w:rsidP="003D268A">
            <w:pPr>
              <w:jc w:val="center"/>
              <w:rPr>
                <w:b/>
              </w:rPr>
            </w:pPr>
            <w:r>
              <w:t>0,2</w:t>
            </w:r>
          </w:p>
        </w:tc>
        <w:tc>
          <w:tcPr>
            <w:tcW w:w="1417" w:type="dxa"/>
            <w:gridSpan w:val="2"/>
            <w:vMerge/>
          </w:tcPr>
          <w:p w14:paraId="7F8F7EC0" w14:textId="77777777" w:rsidR="003D268A" w:rsidRDefault="003D268A" w:rsidP="003D268A">
            <w:pPr>
              <w:jc w:val="center"/>
              <w:rPr>
                <w:b/>
              </w:rPr>
            </w:pPr>
          </w:p>
        </w:tc>
      </w:tr>
      <w:tr w:rsidR="003D268A" w14:paraId="09F9FD77" w14:textId="77777777" w:rsidTr="00FD6F79">
        <w:tc>
          <w:tcPr>
            <w:tcW w:w="2722" w:type="dxa"/>
            <w:vMerge/>
          </w:tcPr>
          <w:p w14:paraId="4349840C" w14:textId="77777777" w:rsidR="003D268A" w:rsidRDefault="003D268A" w:rsidP="003D268A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765B989F" w14:textId="77777777" w:rsidR="003D268A" w:rsidRPr="0017316E" w:rsidRDefault="003D268A" w:rsidP="003D268A">
            <w:pPr>
              <w:jc w:val="center"/>
            </w:pPr>
          </w:p>
        </w:tc>
        <w:tc>
          <w:tcPr>
            <w:tcW w:w="992" w:type="dxa"/>
          </w:tcPr>
          <w:p w14:paraId="32FB0AEB" w14:textId="73C45D02" w:rsidR="003D268A" w:rsidRDefault="003D268A" w:rsidP="003D268A">
            <w:pPr>
              <w:ind w:right="7915"/>
            </w:pPr>
            <w:r>
              <w:t>3</w:t>
            </w:r>
          </w:p>
        </w:tc>
        <w:tc>
          <w:tcPr>
            <w:tcW w:w="7371" w:type="dxa"/>
          </w:tcPr>
          <w:p w14:paraId="63DE9649" w14:textId="0331CC4B" w:rsidR="003D268A" w:rsidRPr="00355132" w:rsidRDefault="003D268A" w:rsidP="003D268A">
            <w:r>
              <w:t>Biết tích của vectơ với một số</w:t>
            </w:r>
            <w:r w:rsidR="00F63528">
              <w:t xml:space="preserve"> ( dựa theo hình vẽ )</w:t>
            </w:r>
          </w:p>
        </w:tc>
        <w:tc>
          <w:tcPr>
            <w:tcW w:w="851" w:type="dxa"/>
          </w:tcPr>
          <w:p w14:paraId="6D386235" w14:textId="73F1C31B" w:rsidR="003D268A" w:rsidRDefault="003D268A" w:rsidP="003D268A">
            <w:pPr>
              <w:jc w:val="center"/>
              <w:rPr>
                <w:b/>
              </w:rPr>
            </w:pPr>
            <w:r>
              <w:t>0,2</w:t>
            </w:r>
          </w:p>
        </w:tc>
        <w:tc>
          <w:tcPr>
            <w:tcW w:w="1417" w:type="dxa"/>
            <w:gridSpan w:val="2"/>
            <w:vMerge/>
          </w:tcPr>
          <w:p w14:paraId="271C767A" w14:textId="77777777" w:rsidR="003D268A" w:rsidRDefault="003D268A" w:rsidP="003D268A">
            <w:pPr>
              <w:jc w:val="center"/>
              <w:rPr>
                <w:b/>
              </w:rPr>
            </w:pPr>
          </w:p>
        </w:tc>
      </w:tr>
      <w:tr w:rsidR="003D268A" w14:paraId="31D63546" w14:textId="77777777" w:rsidTr="00FD6F79">
        <w:tc>
          <w:tcPr>
            <w:tcW w:w="2722" w:type="dxa"/>
            <w:vMerge/>
          </w:tcPr>
          <w:p w14:paraId="4EDB3879" w14:textId="77777777" w:rsidR="003D268A" w:rsidRDefault="003D268A" w:rsidP="003D268A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4B125F7C" w14:textId="77777777" w:rsidR="003D268A" w:rsidRPr="0017316E" w:rsidRDefault="003D268A" w:rsidP="003D268A">
            <w:pPr>
              <w:jc w:val="center"/>
            </w:pPr>
          </w:p>
        </w:tc>
        <w:tc>
          <w:tcPr>
            <w:tcW w:w="992" w:type="dxa"/>
          </w:tcPr>
          <w:p w14:paraId="1AE5F69C" w14:textId="70B53D31" w:rsidR="003D268A" w:rsidRDefault="003D268A" w:rsidP="003D268A">
            <w:pPr>
              <w:ind w:right="7915"/>
            </w:pPr>
            <w:r>
              <w:t>4</w:t>
            </w:r>
          </w:p>
        </w:tc>
        <w:tc>
          <w:tcPr>
            <w:tcW w:w="7371" w:type="dxa"/>
          </w:tcPr>
          <w:p w14:paraId="03327AFE" w14:textId="3DCD4B12" w:rsidR="003D268A" w:rsidRDefault="003D268A" w:rsidP="003D268A">
            <w:r>
              <w:t xml:space="preserve">Xác định tọa độ trung điểm của đoạn thảng, tọa độ trọng tâm tam giác </w:t>
            </w:r>
          </w:p>
        </w:tc>
        <w:tc>
          <w:tcPr>
            <w:tcW w:w="851" w:type="dxa"/>
          </w:tcPr>
          <w:p w14:paraId="42A51E37" w14:textId="1CD6D8AC" w:rsidR="003D268A" w:rsidRDefault="003D268A" w:rsidP="003D268A">
            <w:pPr>
              <w:jc w:val="center"/>
              <w:rPr>
                <w:b/>
              </w:rPr>
            </w:pPr>
            <w:r>
              <w:t>0,2</w:t>
            </w:r>
          </w:p>
        </w:tc>
        <w:tc>
          <w:tcPr>
            <w:tcW w:w="1417" w:type="dxa"/>
            <w:gridSpan w:val="2"/>
            <w:vMerge/>
          </w:tcPr>
          <w:p w14:paraId="538509CF" w14:textId="77777777" w:rsidR="003D268A" w:rsidRDefault="003D268A" w:rsidP="003D268A">
            <w:pPr>
              <w:jc w:val="center"/>
              <w:rPr>
                <w:b/>
              </w:rPr>
            </w:pPr>
          </w:p>
        </w:tc>
      </w:tr>
      <w:tr w:rsidR="003D268A" w14:paraId="42F7DB94" w14:textId="77777777" w:rsidTr="00FD6F79">
        <w:tc>
          <w:tcPr>
            <w:tcW w:w="2722" w:type="dxa"/>
            <w:vMerge w:val="restart"/>
          </w:tcPr>
          <w:p w14:paraId="5724EBBA" w14:textId="7B09EDD4" w:rsidR="003D268A" w:rsidRDefault="003D268A" w:rsidP="003D268A">
            <w:pPr>
              <w:rPr>
                <w:b/>
              </w:rPr>
            </w:pPr>
            <w:r>
              <w:rPr>
                <w:b/>
              </w:rPr>
              <w:t>Tích vô hướng của hai vectơ (4 câu )</w:t>
            </w:r>
          </w:p>
        </w:tc>
        <w:tc>
          <w:tcPr>
            <w:tcW w:w="1134" w:type="dxa"/>
            <w:vMerge w:val="restart"/>
          </w:tcPr>
          <w:p w14:paraId="3E741843" w14:textId="77777777" w:rsidR="003D268A" w:rsidRPr="0017316E" w:rsidRDefault="003D268A" w:rsidP="003D268A">
            <w:pPr>
              <w:jc w:val="center"/>
            </w:pPr>
            <w:r w:rsidRPr="0017316E">
              <w:t>TN</w:t>
            </w:r>
          </w:p>
          <w:p w14:paraId="06D38614" w14:textId="77777777" w:rsidR="003D268A" w:rsidRPr="0017316E" w:rsidRDefault="003D268A" w:rsidP="003D268A">
            <w:pPr>
              <w:jc w:val="center"/>
            </w:pPr>
          </w:p>
        </w:tc>
        <w:tc>
          <w:tcPr>
            <w:tcW w:w="992" w:type="dxa"/>
          </w:tcPr>
          <w:p w14:paraId="1B479B02" w14:textId="46F5E470" w:rsidR="003D268A" w:rsidRDefault="003D268A" w:rsidP="003D268A">
            <w:pPr>
              <w:ind w:right="7915"/>
            </w:pPr>
            <w:r>
              <w:t>1</w:t>
            </w:r>
          </w:p>
        </w:tc>
        <w:tc>
          <w:tcPr>
            <w:tcW w:w="7371" w:type="dxa"/>
          </w:tcPr>
          <w:p w14:paraId="7BCB6888" w14:textId="53B749C6" w:rsidR="003D268A" w:rsidRPr="00355132" w:rsidRDefault="005C5275" w:rsidP="003D268A">
            <w:r>
              <w:t>T</w:t>
            </w:r>
            <w:r w:rsidR="003D268A">
              <w:t xml:space="preserve">ính giá trị </w:t>
            </w:r>
            <w:r>
              <w:t xml:space="preserve">lượng giác của biểu thức </w:t>
            </w:r>
            <w:r w:rsidR="005F4CFA">
              <w:t>gồm nhiều góc đã biết có số đo khác nhau.</w:t>
            </w:r>
            <w:r w:rsidR="003D268A">
              <w:t>.</w:t>
            </w:r>
          </w:p>
        </w:tc>
        <w:tc>
          <w:tcPr>
            <w:tcW w:w="851" w:type="dxa"/>
          </w:tcPr>
          <w:p w14:paraId="45761D3F" w14:textId="79430DAE" w:rsidR="003D268A" w:rsidRDefault="003D268A" w:rsidP="003D268A">
            <w:pPr>
              <w:jc w:val="center"/>
              <w:rPr>
                <w:b/>
              </w:rPr>
            </w:pPr>
            <w:r>
              <w:t>0,2</w:t>
            </w:r>
          </w:p>
        </w:tc>
        <w:tc>
          <w:tcPr>
            <w:tcW w:w="1417" w:type="dxa"/>
            <w:gridSpan w:val="2"/>
            <w:vMerge w:val="restart"/>
          </w:tcPr>
          <w:p w14:paraId="59EF0DF8" w14:textId="5C938C6C" w:rsidR="003D268A" w:rsidRPr="003D268A" w:rsidRDefault="003D268A" w:rsidP="003D268A">
            <w:pPr>
              <w:jc w:val="center"/>
              <w:rPr>
                <w:bCs/>
              </w:rPr>
            </w:pPr>
            <w:r w:rsidRPr="003D268A">
              <w:rPr>
                <w:bCs/>
              </w:rPr>
              <w:t>4x0,2</w:t>
            </w:r>
          </w:p>
        </w:tc>
      </w:tr>
      <w:tr w:rsidR="003D268A" w14:paraId="64563C66" w14:textId="77777777" w:rsidTr="00FD6F79">
        <w:tc>
          <w:tcPr>
            <w:tcW w:w="2722" w:type="dxa"/>
            <w:vMerge/>
          </w:tcPr>
          <w:p w14:paraId="5922A3EB" w14:textId="77777777" w:rsidR="003D268A" w:rsidRDefault="003D268A" w:rsidP="003D268A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20F753E7" w14:textId="77777777" w:rsidR="003D268A" w:rsidRPr="0017316E" w:rsidRDefault="003D268A" w:rsidP="003D268A">
            <w:pPr>
              <w:jc w:val="center"/>
            </w:pPr>
          </w:p>
        </w:tc>
        <w:tc>
          <w:tcPr>
            <w:tcW w:w="992" w:type="dxa"/>
          </w:tcPr>
          <w:p w14:paraId="4B5A7D1D" w14:textId="6249716E" w:rsidR="003D268A" w:rsidRDefault="003D268A" w:rsidP="003D268A">
            <w:pPr>
              <w:ind w:right="7915"/>
            </w:pPr>
            <w:r>
              <w:t>2</w:t>
            </w:r>
          </w:p>
        </w:tc>
        <w:tc>
          <w:tcPr>
            <w:tcW w:w="7371" w:type="dxa"/>
          </w:tcPr>
          <w:p w14:paraId="697EA437" w14:textId="121B8FF1" w:rsidR="003D268A" w:rsidRDefault="003D268A" w:rsidP="003D268A">
            <w:r>
              <w:t>Tính tích vô hướng hai vectơ theo định nghĩa</w:t>
            </w:r>
          </w:p>
        </w:tc>
        <w:tc>
          <w:tcPr>
            <w:tcW w:w="851" w:type="dxa"/>
          </w:tcPr>
          <w:p w14:paraId="3A6EB449" w14:textId="1C70CC31" w:rsidR="003D268A" w:rsidRDefault="003D268A" w:rsidP="003D268A">
            <w:pPr>
              <w:jc w:val="center"/>
              <w:rPr>
                <w:b/>
              </w:rPr>
            </w:pPr>
            <w:r>
              <w:t>0,2</w:t>
            </w:r>
          </w:p>
        </w:tc>
        <w:tc>
          <w:tcPr>
            <w:tcW w:w="1417" w:type="dxa"/>
            <w:gridSpan w:val="2"/>
            <w:vMerge/>
          </w:tcPr>
          <w:p w14:paraId="44073A59" w14:textId="77777777" w:rsidR="003D268A" w:rsidRDefault="003D268A" w:rsidP="003D268A">
            <w:pPr>
              <w:jc w:val="center"/>
              <w:rPr>
                <w:b/>
              </w:rPr>
            </w:pPr>
          </w:p>
        </w:tc>
      </w:tr>
      <w:tr w:rsidR="003D268A" w14:paraId="3FD8AAC2" w14:textId="77777777" w:rsidTr="00FD6F79">
        <w:tc>
          <w:tcPr>
            <w:tcW w:w="2722" w:type="dxa"/>
            <w:vMerge/>
          </w:tcPr>
          <w:p w14:paraId="39AF999A" w14:textId="77777777" w:rsidR="003D268A" w:rsidRDefault="003D268A" w:rsidP="003D268A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20A484CF" w14:textId="77777777" w:rsidR="003D268A" w:rsidRPr="0017316E" w:rsidRDefault="003D268A" w:rsidP="003D268A">
            <w:pPr>
              <w:jc w:val="center"/>
            </w:pPr>
          </w:p>
        </w:tc>
        <w:tc>
          <w:tcPr>
            <w:tcW w:w="992" w:type="dxa"/>
          </w:tcPr>
          <w:p w14:paraId="4D18D12C" w14:textId="36917383" w:rsidR="003D268A" w:rsidRDefault="003D268A" w:rsidP="003D268A">
            <w:pPr>
              <w:ind w:right="7915"/>
            </w:pPr>
            <w:r>
              <w:t>3</w:t>
            </w:r>
          </w:p>
        </w:tc>
        <w:tc>
          <w:tcPr>
            <w:tcW w:w="7371" w:type="dxa"/>
          </w:tcPr>
          <w:p w14:paraId="6287C733" w14:textId="466DD183" w:rsidR="003D268A" w:rsidRDefault="003D268A" w:rsidP="003D268A">
            <w:r>
              <w:t xml:space="preserve">Tính khoảng cách hai điểm </w:t>
            </w:r>
          </w:p>
        </w:tc>
        <w:tc>
          <w:tcPr>
            <w:tcW w:w="851" w:type="dxa"/>
          </w:tcPr>
          <w:p w14:paraId="0DF1CCBE" w14:textId="2E563092" w:rsidR="003D268A" w:rsidRDefault="003D268A" w:rsidP="003D268A">
            <w:pPr>
              <w:jc w:val="center"/>
            </w:pPr>
            <w:r>
              <w:t>0,2</w:t>
            </w:r>
          </w:p>
        </w:tc>
        <w:tc>
          <w:tcPr>
            <w:tcW w:w="1417" w:type="dxa"/>
            <w:gridSpan w:val="2"/>
            <w:vMerge/>
          </w:tcPr>
          <w:p w14:paraId="10484701" w14:textId="77777777" w:rsidR="003D268A" w:rsidRDefault="003D268A" w:rsidP="003D268A">
            <w:pPr>
              <w:jc w:val="center"/>
              <w:rPr>
                <w:b/>
              </w:rPr>
            </w:pPr>
          </w:p>
        </w:tc>
      </w:tr>
      <w:tr w:rsidR="003D268A" w14:paraId="4039F2D4" w14:textId="77777777" w:rsidTr="00FD6F79">
        <w:tc>
          <w:tcPr>
            <w:tcW w:w="2722" w:type="dxa"/>
            <w:vMerge/>
          </w:tcPr>
          <w:p w14:paraId="41B82BF0" w14:textId="77777777" w:rsidR="003D268A" w:rsidRDefault="003D268A" w:rsidP="003D268A">
            <w:pPr>
              <w:rPr>
                <w:b/>
              </w:rPr>
            </w:pPr>
          </w:p>
        </w:tc>
        <w:tc>
          <w:tcPr>
            <w:tcW w:w="1134" w:type="dxa"/>
            <w:vMerge/>
          </w:tcPr>
          <w:p w14:paraId="517A63BD" w14:textId="77777777" w:rsidR="003D268A" w:rsidRPr="0017316E" w:rsidRDefault="003D268A" w:rsidP="003D268A">
            <w:pPr>
              <w:jc w:val="center"/>
            </w:pPr>
          </w:p>
        </w:tc>
        <w:tc>
          <w:tcPr>
            <w:tcW w:w="992" w:type="dxa"/>
          </w:tcPr>
          <w:p w14:paraId="5F51236C" w14:textId="0509274F" w:rsidR="003D268A" w:rsidRDefault="003D268A" w:rsidP="003D268A">
            <w:pPr>
              <w:ind w:right="7915"/>
            </w:pPr>
            <w:r>
              <w:t>4</w:t>
            </w:r>
          </w:p>
        </w:tc>
        <w:tc>
          <w:tcPr>
            <w:tcW w:w="7371" w:type="dxa"/>
          </w:tcPr>
          <w:p w14:paraId="46C8D74D" w14:textId="7E0B7AEF" w:rsidR="003D268A" w:rsidRDefault="003D268A" w:rsidP="003D268A">
            <w:r>
              <w:t>Tính góc giữa hai vectơ</w:t>
            </w:r>
          </w:p>
        </w:tc>
        <w:tc>
          <w:tcPr>
            <w:tcW w:w="851" w:type="dxa"/>
          </w:tcPr>
          <w:p w14:paraId="21F8827C" w14:textId="3B92106E" w:rsidR="003D268A" w:rsidRDefault="003D268A" w:rsidP="003D268A">
            <w:pPr>
              <w:jc w:val="center"/>
            </w:pPr>
            <w:r>
              <w:t>0,2</w:t>
            </w:r>
          </w:p>
        </w:tc>
        <w:tc>
          <w:tcPr>
            <w:tcW w:w="1417" w:type="dxa"/>
            <w:gridSpan w:val="2"/>
            <w:vMerge/>
          </w:tcPr>
          <w:p w14:paraId="55B29CE5" w14:textId="77777777" w:rsidR="003D268A" w:rsidRDefault="003D268A" w:rsidP="003D268A">
            <w:pPr>
              <w:jc w:val="center"/>
              <w:rPr>
                <w:b/>
              </w:rPr>
            </w:pPr>
          </w:p>
        </w:tc>
      </w:tr>
      <w:tr w:rsidR="003D268A" w14:paraId="20C8778D" w14:textId="77777777" w:rsidTr="003D268A">
        <w:tc>
          <w:tcPr>
            <w:tcW w:w="3856" w:type="dxa"/>
            <w:gridSpan w:val="2"/>
          </w:tcPr>
          <w:p w14:paraId="42D918E4" w14:textId="57A6E3A3" w:rsidR="003D268A" w:rsidRPr="0017316E" w:rsidRDefault="003D268A" w:rsidP="003D268A">
            <w:pPr>
              <w:jc w:val="center"/>
            </w:pPr>
            <w:r>
              <w:t>Tổng số</w:t>
            </w:r>
          </w:p>
        </w:tc>
        <w:tc>
          <w:tcPr>
            <w:tcW w:w="992" w:type="dxa"/>
          </w:tcPr>
          <w:p w14:paraId="741694C9" w14:textId="5C55FC48" w:rsidR="003D268A" w:rsidRPr="006D7F13" w:rsidRDefault="003D268A" w:rsidP="003D268A">
            <w:pPr>
              <w:spacing w:line="276" w:lineRule="auto"/>
              <w:ind w:right="7915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  <w:tc>
          <w:tcPr>
            <w:tcW w:w="8222" w:type="dxa"/>
            <w:gridSpan w:val="2"/>
          </w:tcPr>
          <w:p w14:paraId="3C62B8F1" w14:textId="77777777" w:rsidR="003D268A" w:rsidRDefault="003D268A" w:rsidP="003D268A">
            <w:pPr>
              <w:jc w:val="center"/>
              <w:rPr>
                <w:b/>
              </w:rPr>
            </w:pPr>
          </w:p>
        </w:tc>
        <w:tc>
          <w:tcPr>
            <w:tcW w:w="1417" w:type="dxa"/>
            <w:gridSpan w:val="2"/>
          </w:tcPr>
          <w:p w14:paraId="38E76989" w14:textId="63E30328" w:rsidR="003D268A" w:rsidRPr="003D268A" w:rsidRDefault="003D268A" w:rsidP="003D268A">
            <w:pPr>
              <w:jc w:val="center"/>
              <w:rPr>
                <w:bCs/>
              </w:rPr>
            </w:pPr>
            <w:r w:rsidRPr="003D268A">
              <w:rPr>
                <w:bCs/>
              </w:rPr>
              <w:t>20x0,2</w:t>
            </w:r>
          </w:p>
        </w:tc>
      </w:tr>
    </w:tbl>
    <w:p w14:paraId="459F1A57" w14:textId="77777777" w:rsidR="001E6973" w:rsidRDefault="001E6973">
      <w:pPr>
        <w:spacing w:line="259" w:lineRule="auto"/>
        <w:jc w:val="left"/>
        <w:rPr>
          <w:b/>
        </w:rPr>
      </w:pPr>
    </w:p>
    <w:p w14:paraId="03C24557" w14:textId="77777777" w:rsidR="00C01F65" w:rsidRDefault="00C01F65" w:rsidP="00C01F65">
      <w:pPr>
        <w:rPr>
          <w:b/>
        </w:rPr>
      </w:pPr>
      <w:r>
        <w:rPr>
          <w:b/>
        </w:rPr>
        <w:t>Phần II: Tự luận (6 điểm)</w:t>
      </w:r>
    </w:p>
    <w:p w14:paraId="4EEAC3E4" w14:textId="77777777" w:rsidR="0029336D" w:rsidRDefault="0029336D" w:rsidP="00C01F65">
      <w:pPr>
        <w:rPr>
          <w:b/>
        </w:rPr>
      </w:pPr>
    </w:p>
    <w:tbl>
      <w:tblPr>
        <w:tblW w:w="147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30"/>
        <w:gridCol w:w="3828"/>
        <w:gridCol w:w="3634"/>
        <w:gridCol w:w="3118"/>
        <w:gridCol w:w="1332"/>
      </w:tblGrid>
      <w:tr w:rsidR="0029336D" w:rsidRPr="006D7F13" w14:paraId="2C03CC47" w14:textId="77777777" w:rsidTr="00FD6F79">
        <w:trPr>
          <w:trHeight w:val="376"/>
          <w:jc w:val="center"/>
        </w:trPr>
        <w:tc>
          <w:tcPr>
            <w:tcW w:w="2830" w:type="dxa"/>
            <w:vMerge w:val="restart"/>
            <w:tcBorders>
              <w:tl2br w:val="single" w:sz="4" w:space="0" w:color="auto"/>
            </w:tcBorders>
            <w:vAlign w:val="center"/>
          </w:tcPr>
          <w:p w14:paraId="1F69DEE4" w14:textId="77777777" w:rsidR="0029336D" w:rsidRPr="006D7F13" w:rsidRDefault="0029336D" w:rsidP="004A4977">
            <w:pPr>
              <w:spacing w:line="276" w:lineRule="auto"/>
              <w:jc w:val="right"/>
              <w:rPr>
                <w:rFonts w:eastAsia="TimesNewRomanPS-BoldMT"/>
                <w:b/>
                <w:color w:val="000000" w:themeColor="text1"/>
                <w:spacing w:val="-8"/>
              </w:rPr>
            </w:pPr>
            <w:r w:rsidRPr="006D7F13">
              <w:rPr>
                <w:color w:val="000000" w:themeColor="text1"/>
              </w:rPr>
              <w:br w:type="page"/>
            </w:r>
            <w:r w:rsidRPr="006D7F13">
              <w:rPr>
                <w:rFonts w:eastAsia="TimesNewRomanPS-BoldMT"/>
                <w:b/>
                <w:color w:val="000000" w:themeColor="text1"/>
                <w:spacing w:val="-8"/>
              </w:rPr>
              <w:t>Cấp độ</w:t>
            </w:r>
          </w:p>
          <w:p w14:paraId="3B989B3C" w14:textId="77777777" w:rsidR="0029336D" w:rsidRPr="006D7F13" w:rsidRDefault="0029336D" w:rsidP="004A4977">
            <w:pPr>
              <w:spacing w:line="276" w:lineRule="auto"/>
              <w:jc w:val="right"/>
              <w:rPr>
                <w:rFonts w:eastAsia="TimesNewRomanPS-BoldMT"/>
                <w:b/>
                <w:color w:val="000000" w:themeColor="text1"/>
                <w:spacing w:val="-8"/>
              </w:rPr>
            </w:pPr>
          </w:p>
          <w:p w14:paraId="68880E6F" w14:textId="77777777" w:rsidR="0029336D" w:rsidRPr="006D7F13" w:rsidRDefault="0029336D" w:rsidP="004A4977">
            <w:pPr>
              <w:spacing w:line="276" w:lineRule="auto"/>
              <w:jc w:val="right"/>
              <w:rPr>
                <w:rFonts w:eastAsia="TimesNewRomanPS-BoldMT"/>
                <w:b/>
                <w:color w:val="000000" w:themeColor="text1"/>
                <w:spacing w:val="-8"/>
              </w:rPr>
            </w:pPr>
          </w:p>
          <w:p w14:paraId="469E96A9" w14:textId="77777777" w:rsidR="0029336D" w:rsidRPr="006D7F13" w:rsidRDefault="0029336D" w:rsidP="004A4977">
            <w:pPr>
              <w:spacing w:line="276" w:lineRule="auto"/>
              <w:jc w:val="right"/>
              <w:rPr>
                <w:rFonts w:eastAsia="TimesNewRomanPS-BoldMT"/>
                <w:b/>
                <w:color w:val="000000" w:themeColor="text1"/>
                <w:spacing w:val="-8"/>
              </w:rPr>
            </w:pPr>
            <w:r w:rsidRPr="006D7F13">
              <w:rPr>
                <w:rFonts w:eastAsia="TimesNewRomanPS-BoldMT"/>
                <w:b/>
                <w:color w:val="000000" w:themeColor="text1"/>
                <w:spacing w:val="-8"/>
              </w:rPr>
              <w:t xml:space="preserve">     </w:t>
            </w:r>
          </w:p>
          <w:p w14:paraId="4D069F2B" w14:textId="77777777" w:rsidR="0029336D" w:rsidRPr="006D7F13" w:rsidRDefault="0029336D" w:rsidP="004A4977">
            <w:pPr>
              <w:spacing w:line="276" w:lineRule="auto"/>
              <w:rPr>
                <w:rFonts w:eastAsia="TimesNewRomanPS-BoldMT"/>
                <w:b/>
                <w:color w:val="000000" w:themeColor="text1"/>
                <w:spacing w:val="-8"/>
              </w:rPr>
            </w:pPr>
            <w:r w:rsidRPr="006D7F13">
              <w:rPr>
                <w:rFonts w:eastAsia="TimesNewRomanPS-BoldMT"/>
                <w:b/>
                <w:color w:val="000000" w:themeColor="text1"/>
                <w:spacing w:val="-8"/>
              </w:rPr>
              <w:t xml:space="preserve">Chủ đề </w:t>
            </w:r>
          </w:p>
        </w:tc>
        <w:tc>
          <w:tcPr>
            <w:tcW w:w="3828" w:type="dxa"/>
            <w:vMerge w:val="restart"/>
            <w:vAlign w:val="center"/>
          </w:tcPr>
          <w:p w14:paraId="1215234B" w14:textId="77777777" w:rsidR="0029336D" w:rsidRPr="006D7F13" w:rsidRDefault="0029336D" w:rsidP="004A4977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</w:rPr>
              <w:t>Thông hiểu</w:t>
            </w:r>
          </w:p>
        </w:tc>
        <w:tc>
          <w:tcPr>
            <w:tcW w:w="6752" w:type="dxa"/>
            <w:gridSpan w:val="2"/>
            <w:vAlign w:val="center"/>
          </w:tcPr>
          <w:p w14:paraId="4FF7B296" w14:textId="77777777" w:rsidR="0029336D" w:rsidRPr="006D7F13" w:rsidRDefault="0029336D" w:rsidP="004A4977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 w:rsidRPr="006D7F13">
              <w:rPr>
                <w:rFonts w:eastAsia="TimesNewRomanPS-BoldMT"/>
                <w:b/>
                <w:color w:val="000000" w:themeColor="text1"/>
                <w:lang w:val="sv-SE"/>
              </w:rPr>
              <w:t>Vận dụng</w:t>
            </w:r>
          </w:p>
        </w:tc>
        <w:tc>
          <w:tcPr>
            <w:tcW w:w="1332" w:type="dxa"/>
            <w:vMerge w:val="restart"/>
            <w:vAlign w:val="center"/>
          </w:tcPr>
          <w:p w14:paraId="6C8B0320" w14:textId="77777777" w:rsidR="0029336D" w:rsidRPr="006D7F13" w:rsidRDefault="0029336D" w:rsidP="004A4977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 w:rsidRPr="006D7F13">
              <w:rPr>
                <w:b/>
                <w:color w:val="000000" w:themeColor="text1"/>
              </w:rPr>
              <w:t>Cộng</w:t>
            </w:r>
          </w:p>
        </w:tc>
      </w:tr>
      <w:tr w:rsidR="0029336D" w:rsidRPr="006D7F13" w14:paraId="30517029" w14:textId="77777777" w:rsidTr="00FF2C85">
        <w:trPr>
          <w:trHeight w:val="868"/>
          <w:jc w:val="center"/>
        </w:trPr>
        <w:tc>
          <w:tcPr>
            <w:tcW w:w="2830" w:type="dxa"/>
            <w:vMerge/>
            <w:vAlign w:val="center"/>
          </w:tcPr>
          <w:p w14:paraId="28C077C4" w14:textId="77777777" w:rsidR="0029336D" w:rsidRPr="006D7F13" w:rsidRDefault="0029336D" w:rsidP="004A4977">
            <w:pPr>
              <w:spacing w:line="276" w:lineRule="auto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  <w:tc>
          <w:tcPr>
            <w:tcW w:w="3828" w:type="dxa"/>
            <w:vMerge/>
            <w:vAlign w:val="center"/>
          </w:tcPr>
          <w:p w14:paraId="7ABF67FA" w14:textId="77777777" w:rsidR="0029336D" w:rsidRPr="006D7F13" w:rsidRDefault="0029336D" w:rsidP="004A4977">
            <w:pPr>
              <w:spacing w:line="276" w:lineRule="auto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  <w:tc>
          <w:tcPr>
            <w:tcW w:w="3634" w:type="dxa"/>
            <w:vAlign w:val="center"/>
          </w:tcPr>
          <w:p w14:paraId="1C04D07E" w14:textId="05C44253" w:rsidR="0029336D" w:rsidRPr="006D7F13" w:rsidRDefault="00076CD2" w:rsidP="004A4977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>Vận dụng thấp</w:t>
            </w:r>
          </w:p>
        </w:tc>
        <w:tc>
          <w:tcPr>
            <w:tcW w:w="3118" w:type="dxa"/>
            <w:vAlign w:val="center"/>
          </w:tcPr>
          <w:p w14:paraId="7FBF302F" w14:textId="3FBF939E" w:rsidR="0029336D" w:rsidRPr="006D7F13" w:rsidRDefault="00076CD2" w:rsidP="004A4977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spacing w:val="-6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spacing w:val="-6"/>
                <w:lang w:val="sv-SE"/>
              </w:rPr>
              <w:t>Vận dụng cao</w:t>
            </w:r>
          </w:p>
        </w:tc>
        <w:tc>
          <w:tcPr>
            <w:tcW w:w="1332" w:type="dxa"/>
            <w:vMerge/>
            <w:vAlign w:val="center"/>
          </w:tcPr>
          <w:p w14:paraId="64A8870A" w14:textId="77777777" w:rsidR="0029336D" w:rsidRPr="006D7F13" w:rsidRDefault="0029336D" w:rsidP="004A4977">
            <w:pPr>
              <w:spacing w:line="276" w:lineRule="auto"/>
              <w:rPr>
                <w:rFonts w:eastAsia="TimesNewRomanPS-BoldMT"/>
                <w:b/>
                <w:color w:val="000000" w:themeColor="text1"/>
                <w:lang w:val="sv-SE"/>
              </w:rPr>
            </w:pPr>
          </w:p>
        </w:tc>
      </w:tr>
      <w:tr w:rsidR="00A463C6" w:rsidRPr="006D7F13" w14:paraId="24EA404F" w14:textId="77777777" w:rsidTr="00760305">
        <w:trPr>
          <w:trHeight w:val="1474"/>
          <w:jc w:val="center"/>
        </w:trPr>
        <w:tc>
          <w:tcPr>
            <w:tcW w:w="2830" w:type="dxa"/>
            <w:vAlign w:val="center"/>
          </w:tcPr>
          <w:p w14:paraId="0B202550" w14:textId="77777777" w:rsidR="00A463C6" w:rsidRDefault="00A463C6" w:rsidP="004A4977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  <w:bCs/>
                <w:color w:val="000000" w:themeColor="text1"/>
                <w:lang w:val="sv-SE"/>
              </w:rPr>
              <w:t>HÀM SỐ</w:t>
            </w:r>
          </w:p>
          <w:p w14:paraId="3F48B374" w14:textId="0BB0DA5B" w:rsidR="00A463C6" w:rsidRPr="006D7F13" w:rsidRDefault="00A463C6" w:rsidP="004A4977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>
              <w:rPr>
                <w:b/>
                <w:bCs/>
                <w:color w:val="000000" w:themeColor="text1"/>
                <w:lang w:val="sv-SE"/>
              </w:rPr>
              <w:t>(1 điểm)</w:t>
            </w:r>
          </w:p>
        </w:tc>
        <w:tc>
          <w:tcPr>
            <w:tcW w:w="3828" w:type="dxa"/>
            <w:vAlign w:val="center"/>
          </w:tcPr>
          <w:p w14:paraId="63194BD2" w14:textId="500AFADA" w:rsidR="00A463C6" w:rsidRPr="006D7F13" w:rsidRDefault="00A463C6" w:rsidP="0029336D">
            <w:pPr>
              <w:spacing w:line="276" w:lineRule="auto"/>
              <w:rPr>
                <w:bCs/>
                <w:color w:val="000000" w:themeColor="text1"/>
                <w:lang w:val="sv-SE"/>
              </w:rPr>
            </w:pPr>
            <w:r>
              <w:rPr>
                <w:bCs/>
                <w:color w:val="000000" w:themeColor="text1"/>
                <w:lang w:val="sv-SE"/>
              </w:rPr>
              <w:t xml:space="preserve">Xác định (P), biết (P) qua  các điểm (chỉ hai ẩn là 2 trong 3 số a,b,c ). </w:t>
            </w:r>
            <w:r w:rsidRPr="00B561B4">
              <w:rPr>
                <w:b/>
                <w:color w:val="000000" w:themeColor="text1"/>
                <w:lang w:val="sv-SE"/>
              </w:rPr>
              <w:t>(1 đ)</w:t>
            </w:r>
          </w:p>
        </w:tc>
        <w:tc>
          <w:tcPr>
            <w:tcW w:w="3634" w:type="dxa"/>
            <w:vAlign w:val="center"/>
          </w:tcPr>
          <w:p w14:paraId="5C7E9998" w14:textId="44A48237" w:rsidR="00A463C6" w:rsidRPr="00076CD2" w:rsidRDefault="00A463C6" w:rsidP="004A4977">
            <w:pPr>
              <w:spacing w:line="276" w:lineRule="auto"/>
              <w:jc w:val="center"/>
              <w:rPr>
                <w:color w:val="000000" w:themeColor="text1"/>
                <w:lang w:val="sv-SE"/>
              </w:rPr>
            </w:pPr>
          </w:p>
        </w:tc>
        <w:tc>
          <w:tcPr>
            <w:tcW w:w="3118" w:type="dxa"/>
            <w:vAlign w:val="center"/>
          </w:tcPr>
          <w:p w14:paraId="7FD7420B" w14:textId="77777777" w:rsidR="00A463C6" w:rsidRPr="006D7F13" w:rsidRDefault="00A463C6" w:rsidP="003E51F1">
            <w:pPr>
              <w:spacing w:line="276" w:lineRule="auto"/>
              <w:rPr>
                <w:b/>
                <w:bCs/>
                <w:color w:val="000000" w:themeColor="text1"/>
                <w:lang w:val="sv-SE"/>
              </w:rPr>
            </w:pPr>
          </w:p>
        </w:tc>
        <w:tc>
          <w:tcPr>
            <w:tcW w:w="1332" w:type="dxa"/>
            <w:vAlign w:val="center"/>
          </w:tcPr>
          <w:p w14:paraId="000D9A6F" w14:textId="73701C9D" w:rsidR="00A463C6" w:rsidRPr="0029336D" w:rsidRDefault="00A463C6" w:rsidP="004A4977">
            <w:pPr>
              <w:spacing w:line="276" w:lineRule="auto"/>
              <w:jc w:val="center"/>
              <w:rPr>
                <w:bCs/>
                <w:color w:val="000000" w:themeColor="text1"/>
                <w:lang w:val="sv-SE"/>
              </w:rPr>
            </w:pPr>
            <w:r>
              <w:rPr>
                <w:bCs/>
                <w:color w:val="000000" w:themeColor="text1"/>
                <w:lang w:val="sv-SE"/>
              </w:rPr>
              <w:t>1đ</w:t>
            </w:r>
          </w:p>
        </w:tc>
      </w:tr>
      <w:tr w:rsidR="00A463C6" w:rsidRPr="006D7F13" w14:paraId="013AD657" w14:textId="77777777" w:rsidTr="000B4392">
        <w:trPr>
          <w:trHeight w:val="2126"/>
          <w:jc w:val="center"/>
        </w:trPr>
        <w:tc>
          <w:tcPr>
            <w:tcW w:w="2830" w:type="dxa"/>
            <w:tcBorders>
              <w:top w:val="dotted" w:sz="4" w:space="0" w:color="auto"/>
            </w:tcBorders>
            <w:vAlign w:val="center"/>
          </w:tcPr>
          <w:p w14:paraId="67198730" w14:textId="77777777" w:rsidR="00A463C6" w:rsidRDefault="00A463C6" w:rsidP="004A4977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>PHƯƠNG TRÌNH</w:t>
            </w:r>
          </w:p>
          <w:p w14:paraId="17B2C838" w14:textId="25B4E2BF" w:rsidR="00A463C6" w:rsidRPr="006D7F13" w:rsidRDefault="00A463C6" w:rsidP="004A4977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>(3 điểm)</w:t>
            </w:r>
          </w:p>
        </w:tc>
        <w:tc>
          <w:tcPr>
            <w:tcW w:w="3828" w:type="dxa"/>
            <w:tcBorders>
              <w:top w:val="dotted" w:sz="4" w:space="0" w:color="auto"/>
            </w:tcBorders>
            <w:vAlign w:val="center"/>
          </w:tcPr>
          <w:p w14:paraId="7571BD21" w14:textId="27D88D01" w:rsidR="00A463C6" w:rsidRDefault="00A463C6" w:rsidP="003E51F1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en-GB"/>
              </w:rPr>
            </w:pPr>
            <w:r w:rsidRPr="00B561B4">
              <w:rPr>
                <w:color w:val="000000" w:themeColor="text1"/>
                <w:lang w:val="sv-SE"/>
              </w:rPr>
              <w:t xml:space="preserve">Giải phương trình quy </w:t>
            </w:r>
            <w:r w:rsidRPr="00B561B4">
              <w:rPr>
                <w:color w:val="000000" w:themeColor="text1"/>
                <w:lang w:val="en-GB"/>
              </w:rPr>
              <w:t>về bậc hai dạng:</w:t>
            </w:r>
            <w:r>
              <w:rPr>
                <w:b/>
                <w:bCs/>
                <w:color w:val="000000" w:themeColor="text1"/>
                <w:lang w:val="en-GB"/>
              </w:rPr>
              <w:t xml:space="preserve"> </w:t>
            </w:r>
            <w:r w:rsidR="0095535C" w:rsidRPr="00B561B4">
              <w:rPr>
                <w:b/>
                <w:bCs/>
                <w:color w:val="000000" w:themeColor="text1"/>
                <w:position w:val="-14"/>
                <w:lang w:val="sv-SE"/>
              </w:rPr>
              <w:object w:dxaOrig="4480" w:dyaOrig="460" w14:anchorId="751BADAB">
                <v:shape id="_x0000_i1033" type="#_x0000_t75" style="width:179.3pt;height:22.85pt" o:ole="">
                  <v:imagedata r:id="rId10" o:title=""/>
                </v:shape>
                <o:OLEObject Type="Embed" ProgID="Equation.DSMT4" ShapeID="_x0000_i1033" DrawAspect="Content" ObjectID="_1669358048" r:id="rId11"/>
              </w:object>
            </w:r>
          </w:p>
          <w:p w14:paraId="67F2A2AB" w14:textId="18A460A1" w:rsidR="00A463C6" w:rsidRPr="006D7F13" w:rsidRDefault="00A463C6" w:rsidP="003E51F1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b/>
                <w:bCs/>
                <w:color w:val="000000" w:themeColor="text1"/>
                <w:lang w:val="sv-SE"/>
              </w:rPr>
              <w:t xml:space="preserve">(1 đ) </w:t>
            </w:r>
          </w:p>
        </w:tc>
        <w:tc>
          <w:tcPr>
            <w:tcW w:w="3634" w:type="dxa"/>
            <w:tcBorders>
              <w:top w:val="dotted" w:sz="4" w:space="0" w:color="auto"/>
            </w:tcBorders>
            <w:vAlign w:val="center"/>
          </w:tcPr>
          <w:p w14:paraId="7D897AAE" w14:textId="20BA20F8" w:rsidR="00A463C6" w:rsidRPr="008359CC" w:rsidRDefault="0050197A" w:rsidP="004A4977">
            <w:pPr>
              <w:spacing w:line="276" w:lineRule="auto"/>
              <w:jc w:val="center"/>
              <w:rPr>
                <w:color w:val="000000" w:themeColor="text1"/>
                <w:lang w:val="en-GB"/>
              </w:rPr>
            </w:pPr>
            <w:r>
              <w:rPr>
                <w:color w:val="000000" w:themeColor="text1"/>
                <w:lang w:val="en-GB"/>
              </w:rPr>
              <w:t>Sử dụng định lí Vi ét</w:t>
            </w:r>
            <w:r w:rsidR="00F641C0">
              <w:rPr>
                <w:color w:val="000000" w:themeColor="text1"/>
                <w:lang w:val="en-GB"/>
              </w:rPr>
              <w:t xml:space="preserve"> trong phương trình bậc hai có chứa tham số.</w:t>
            </w:r>
            <w:bookmarkStart w:id="0" w:name="_GoBack"/>
            <w:bookmarkEnd w:id="0"/>
          </w:p>
          <w:p w14:paraId="1E345EE6" w14:textId="77777777" w:rsidR="00A463C6" w:rsidRPr="00727E79" w:rsidRDefault="00A463C6" w:rsidP="004A4977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en-GB"/>
              </w:rPr>
            </w:pPr>
            <w:r>
              <w:rPr>
                <w:b/>
                <w:bCs/>
                <w:color w:val="000000" w:themeColor="text1"/>
                <w:lang w:val="en-GB"/>
              </w:rPr>
              <w:t>(1đ)</w:t>
            </w:r>
            <w:r w:rsidRPr="00727E79">
              <w:rPr>
                <w:b/>
                <w:bCs/>
                <w:color w:val="000000" w:themeColor="text1"/>
                <w:lang w:val="en-GB"/>
              </w:rPr>
              <w:t xml:space="preserve"> </w:t>
            </w:r>
          </w:p>
          <w:p w14:paraId="50984D2B" w14:textId="77777777" w:rsidR="00A463C6" w:rsidRPr="00B561B4" w:rsidRDefault="00A463C6" w:rsidP="004A4977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en-GB"/>
              </w:rPr>
            </w:pPr>
          </w:p>
        </w:tc>
        <w:tc>
          <w:tcPr>
            <w:tcW w:w="3118" w:type="dxa"/>
            <w:tcBorders>
              <w:top w:val="dotted" w:sz="4" w:space="0" w:color="auto"/>
            </w:tcBorders>
            <w:vAlign w:val="center"/>
          </w:tcPr>
          <w:p w14:paraId="18AB28FD" w14:textId="25C6A442" w:rsidR="00A463C6" w:rsidRPr="00727E79" w:rsidRDefault="00A463C6" w:rsidP="003E51F1">
            <w:pPr>
              <w:spacing w:line="276" w:lineRule="auto"/>
              <w:jc w:val="center"/>
              <w:rPr>
                <w:color w:val="000000" w:themeColor="text1"/>
                <w:lang w:val="sv-SE"/>
              </w:rPr>
            </w:pPr>
            <w:r w:rsidRPr="00727E79">
              <w:rPr>
                <w:color w:val="000000" w:themeColor="text1"/>
                <w:lang w:val="sv-SE"/>
              </w:rPr>
              <w:t xml:space="preserve">Giải pt chứa căn thức quy vê bậc hai hoặc các vấn đề liên qua đến pt bậc hai. </w:t>
            </w:r>
          </w:p>
          <w:p w14:paraId="50307D01" w14:textId="79502E39" w:rsidR="00A463C6" w:rsidRPr="008359CC" w:rsidRDefault="00A463C6" w:rsidP="003E51F1">
            <w:pPr>
              <w:spacing w:line="276" w:lineRule="auto"/>
              <w:jc w:val="center"/>
              <w:rPr>
                <w:b/>
                <w:bCs/>
                <w:color w:val="000000" w:themeColor="text1"/>
                <w:lang w:val="sv-SE"/>
              </w:rPr>
            </w:pPr>
            <w:r w:rsidRPr="008359CC">
              <w:rPr>
                <w:b/>
                <w:bCs/>
                <w:color w:val="000000" w:themeColor="text1"/>
                <w:lang w:val="sv-SE"/>
              </w:rPr>
              <w:t>(1đ)</w:t>
            </w:r>
          </w:p>
        </w:tc>
        <w:tc>
          <w:tcPr>
            <w:tcW w:w="1332" w:type="dxa"/>
            <w:tcBorders>
              <w:top w:val="dotted" w:sz="4" w:space="0" w:color="auto"/>
            </w:tcBorders>
            <w:vAlign w:val="center"/>
          </w:tcPr>
          <w:p w14:paraId="65B238D3" w14:textId="7C98805E" w:rsidR="00A463C6" w:rsidRPr="006D7F13" w:rsidRDefault="00A463C6" w:rsidP="004A4977">
            <w:pPr>
              <w:spacing w:line="276" w:lineRule="auto"/>
              <w:jc w:val="center"/>
              <w:rPr>
                <w:b/>
                <w:bCs/>
                <w:color w:val="000000" w:themeColor="text1"/>
              </w:rPr>
            </w:pPr>
            <w:r>
              <w:rPr>
                <w:b/>
                <w:bCs/>
                <w:color w:val="000000" w:themeColor="text1"/>
              </w:rPr>
              <w:t>3 đ</w:t>
            </w:r>
          </w:p>
        </w:tc>
      </w:tr>
      <w:tr w:rsidR="00504588" w:rsidRPr="006D7F13" w14:paraId="465C3FB2" w14:textId="77777777" w:rsidTr="00FD6F79">
        <w:trPr>
          <w:trHeight w:val="570"/>
          <w:jc w:val="center"/>
        </w:trPr>
        <w:tc>
          <w:tcPr>
            <w:tcW w:w="2830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93D795C" w14:textId="1BB3AD8F" w:rsidR="00504588" w:rsidRPr="006D7F13" w:rsidRDefault="00115B21" w:rsidP="004A4977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 xml:space="preserve">TÍCH VÔ HƯỚNG </w:t>
            </w:r>
          </w:p>
        </w:tc>
        <w:tc>
          <w:tcPr>
            <w:tcW w:w="382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235E78F" w14:textId="7437B0A9" w:rsidR="00FF2C85" w:rsidRDefault="00FF2C85" w:rsidP="00FF2C85">
            <w:r>
              <w:t>Tìm tọa độ các vectơ, tính góc tam giác.</w:t>
            </w:r>
          </w:p>
          <w:p w14:paraId="56658946" w14:textId="58FCB844" w:rsidR="00B561B4" w:rsidRPr="00B561B4" w:rsidRDefault="00B561B4" w:rsidP="00FF2C85">
            <w:pPr>
              <w:rPr>
                <w:b/>
                <w:bCs/>
              </w:rPr>
            </w:pPr>
            <w:r w:rsidRPr="00B561B4">
              <w:rPr>
                <w:b/>
                <w:bCs/>
              </w:rPr>
              <w:t>( 1 điểm)</w:t>
            </w:r>
          </w:p>
        </w:tc>
        <w:tc>
          <w:tcPr>
            <w:tcW w:w="3634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992DBA9" w14:textId="1BDABC1E" w:rsidR="00504588" w:rsidRDefault="00B561B4" w:rsidP="004A4977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lang w:val="sv-SE"/>
              </w:rPr>
            </w:pPr>
            <w:r>
              <w:rPr>
                <w:rFonts w:eastAsia="TimesNewRomanPS-BoldMT"/>
                <w:color w:val="000000" w:themeColor="text1"/>
                <w:lang w:val="sv-SE"/>
              </w:rPr>
              <w:t xml:space="preserve">Tìm tọa độ </w:t>
            </w:r>
            <w:r w:rsidR="00727E79">
              <w:rPr>
                <w:rFonts w:eastAsia="TimesNewRomanPS-BoldMT"/>
                <w:color w:val="000000" w:themeColor="text1"/>
                <w:lang w:val="sv-SE"/>
              </w:rPr>
              <w:t xml:space="preserve"> các điểm </w:t>
            </w:r>
            <w:r w:rsidR="00FF2C85">
              <w:rPr>
                <w:rFonts w:eastAsia="TimesNewRomanPS-BoldMT"/>
                <w:color w:val="000000" w:themeColor="text1"/>
                <w:lang w:val="sv-SE"/>
              </w:rPr>
              <w:t xml:space="preserve"> cho trước </w:t>
            </w:r>
            <w:r w:rsidR="00727E79">
              <w:rPr>
                <w:rFonts w:eastAsia="TimesNewRomanPS-BoldMT"/>
                <w:color w:val="000000" w:themeColor="text1"/>
                <w:lang w:val="sv-SE"/>
              </w:rPr>
              <w:t xml:space="preserve"> lập thành  tam giác ( cân, đều</w:t>
            </w:r>
            <w:r w:rsidR="00FF2C85">
              <w:rPr>
                <w:rFonts w:eastAsia="TimesNewRomanPS-BoldMT"/>
                <w:color w:val="000000" w:themeColor="text1"/>
                <w:lang w:val="sv-SE"/>
              </w:rPr>
              <w:t>, vuông</w:t>
            </w:r>
            <w:r w:rsidR="00727E79">
              <w:rPr>
                <w:rFonts w:eastAsia="TimesNewRomanPS-BoldMT"/>
                <w:color w:val="000000" w:themeColor="text1"/>
                <w:lang w:val="sv-SE"/>
              </w:rPr>
              <w:t>).</w:t>
            </w:r>
          </w:p>
          <w:p w14:paraId="10503958" w14:textId="0DD291B8" w:rsidR="00727E79" w:rsidRPr="008359CC" w:rsidRDefault="00727E79" w:rsidP="004A4977">
            <w:pPr>
              <w:spacing w:line="276" w:lineRule="auto"/>
              <w:jc w:val="center"/>
              <w:rPr>
                <w:rFonts w:eastAsia="TimesNewRomanPS-BoldMT"/>
                <w:b/>
                <w:bCs/>
                <w:color w:val="000000" w:themeColor="text1"/>
                <w:lang w:val="sv-SE"/>
              </w:rPr>
            </w:pPr>
            <w:r w:rsidRPr="008359CC">
              <w:rPr>
                <w:rFonts w:eastAsia="TimesNewRomanPS-BoldMT"/>
                <w:b/>
                <w:bCs/>
                <w:color w:val="000000" w:themeColor="text1"/>
                <w:lang w:val="sv-SE"/>
              </w:rPr>
              <w:t>(1đ)</w:t>
            </w:r>
          </w:p>
        </w:tc>
        <w:tc>
          <w:tcPr>
            <w:tcW w:w="3118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0B4A28F" w14:textId="4CF85693" w:rsidR="00504588" w:rsidRPr="006D7F13" w:rsidRDefault="00504588" w:rsidP="002023A3">
            <w:pPr>
              <w:spacing w:line="276" w:lineRule="auto"/>
              <w:rPr>
                <w:rFonts w:eastAsia="TimesNewRomanPS-BoldMT"/>
                <w:color w:val="000000" w:themeColor="text1"/>
                <w:lang w:val="sv-SE"/>
              </w:rPr>
            </w:pPr>
          </w:p>
        </w:tc>
        <w:tc>
          <w:tcPr>
            <w:tcW w:w="1332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CCD2DA0" w14:textId="4BEEFA72" w:rsidR="00504588" w:rsidRPr="006D7F13" w:rsidRDefault="003D268A" w:rsidP="004A4977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>2đ</w:t>
            </w:r>
          </w:p>
        </w:tc>
      </w:tr>
      <w:tr w:rsidR="00504588" w:rsidRPr="006D7F13" w14:paraId="42ED1CAE" w14:textId="77777777" w:rsidTr="00FD6F79">
        <w:trPr>
          <w:trHeight w:val="357"/>
          <w:jc w:val="center"/>
        </w:trPr>
        <w:tc>
          <w:tcPr>
            <w:tcW w:w="2830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31729E79" w14:textId="4BD98208" w:rsidR="00504588" w:rsidRPr="006D7F13" w:rsidRDefault="00727E79" w:rsidP="004A4977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  <w:lang w:val="sv-SE"/>
              </w:rPr>
            </w:pPr>
            <w:r>
              <w:rPr>
                <w:rFonts w:eastAsia="TimesNewRomanPS-BoldMT"/>
                <w:b/>
                <w:color w:val="000000" w:themeColor="text1"/>
                <w:lang w:val="sv-SE"/>
              </w:rPr>
              <w:t>TỔNG CỘNG</w:t>
            </w:r>
          </w:p>
        </w:tc>
        <w:tc>
          <w:tcPr>
            <w:tcW w:w="3828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631EB799" w14:textId="725E47F1" w:rsidR="00504588" w:rsidRPr="006D7F13" w:rsidRDefault="00727E79" w:rsidP="00504588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lang w:val="sv-SE"/>
              </w:rPr>
            </w:pPr>
            <w:r>
              <w:rPr>
                <w:rFonts w:eastAsia="TimesNewRomanPS-BoldMT"/>
                <w:color w:val="000000" w:themeColor="text1"/>
                <w:lang w:val="sv-SE"/>
              </w:rPr>
              <w:t>3</w:t>
            </w:r>
          </w:p>
        </w:tc>
        <w:tc>
          <w:tcPr>
            <w:tcW w:w="3634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2C765049" w14:textId="25FADCFE" w:rsidR="00504588" w:rsidRPr="006D7F13" w:rsidRDefault="00727E79" w:rsidP="004A4977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lang w:val="sv-SE"/>
              </w:rPr>
            </w:pPr>
            <w:r>
              <w:rPr>
                <w:rFonts w:eastAsia="TimesNewRomanPS-BoldMT"/>
                <w:color w:val="000000" w:themeColor="text1"/>
                <w:lang w:val="sv-SE"/>
              </w:rPr>
              <w:t>2</w:t>
            </w:r>
          </w:p>
        </w:tc>
        <w:tc>
          <w:tcPr>
            <w:tcW w:w="3118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692EF571" w14:textId="23FCBA3E" w:rsidR="00504588" w:rsidRPr="006D7F13" w:rsidRDefault="00727E79" w:rsidP="00504588">
            <w:pPr>
              <w:spacing w:line="276" w:lineRule="auto"/>
              <w:jc w:val="center"/>
              <w:rPr>
                <w:rFonts w:eastAsia="TimesNewRomanPS-BoldMT"/>
                <w:color w:val="000000" w:themeColor="text1"/>
                <w:lang w:val="sv-SE"/>
              </w:rPr>
            </w:pPr>
            <w:r>
              <w:rPr>
                <w:rFonts w:eastAsia="TimesNewRomanPS-BoldMT"/>
                <w:color w:val="000000" w:themeColor="text1"/>
                <w:lang w:val="sv-SE"/>
              </w:rPr>
              <w:t>1</w:t>
            </w:r>
          </w:p>
        </w:tc>
        <w:tc>
          <w:tcPr>
            <w:tcW w:w="1332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6F55A022" w14:textId="454C1061" w:rsidR="00504588" w:rsidRPr="006D7F13" w:rsidRDefault="003D268A" w:rsidP="004A4977">
            <w:pPr>
              <w:spacing w:line="276" w:lineRule="auto"/>
              <w:jc w:val="center"/>
              <w:rPr>
                <w:rFonts w:eastAsia="TimesNewRomanPS-BoldMT"/>
                <w:b/>
                <w:color w:val="000000" w:themeColor="text1"/>
              </w:rPr>
            </w:pPr>
            <w:r>
              <w:rPr>
                <w:rFonts w:eastAsia="TimesNewRomanPS-BoldMT"/>
                <w:b/>
                <w:color w:val="000000" w:themeColor="text1"/>
              </w:rPr>
              <w:t>6 d</w:t>
            </w:r>
          </w:p>
        </w:tc>
      </w:tr>
    </w:tbl>
    <w:p w14:paraId="52E1FC79" w14:textId="3EE3FC0B" w:rsidR="0017316E" w:rsidRDefault="0017316E" w:rsidP="00C01F65">
      <w:pPr>
        <w:tabs>
          <w:tab w:val="left" w:pos="2985"/>
        </w:tabs>
      </w:pPr>
    </w:p>
    <w:p w14:paraId="11CFB1D3" w14:textId="58BA31CD" w:rsidR="00FF2C85" w:rsidRDefault="00FF2C85" w:rsidP="00C01F65">
      <w:pPr>
        <w:tabs>
          <w:tab w:val="left" w:pos="2985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EAKAR, NGÀY 7/12/2020</w:t>
      </w:r>
    </w:p>
    <w:p w14:paraId="7A15600F" w14:textId="61D885A8" w:rsidR="00FF2C85" w:rsidRDefault="00FF2C85" w:rsidP="00C01F65">
      <w:pPr>
        <w:tabs>
          <w:tab w:val="left" w:pos="2985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Tổ trưởng </w:t>
      </w:r>
    </w:p>
    <w:p w14:paraId="4A8C72EB" w14:textId="77777777" w:rsidR="00FF2C85" w:rsidRDefault="00FF2C85" w:rsidP="00C01F65">
      <w:pPr>
        <w:tabs>
          <w:tab w:val="left" w:pos="2985"/>
        </w:tabs>
      </w:pPr>
    </w:p>
    <w:p w14:paraId="11FDBC54" w14:textId="4E2E9FCF" w:rsidR="00FF2C85" w:rsidRDefault="00FF2C85" w:rsidP="00C01F65">
      <w:pPr>
        <w:tabs>
          <w:tab w:val="left" w:pos="2985"/>
        </w:tabs>
      </w:pPr>
    </w:p>
    <w:p w14:paraId="6DB5A901" w14:textId="68F032C4" w:rsidR="00FF2C85" w:rsidRDefault="00FF2C85" w:rsidP="00C01F65">
      <w:pPr>
        <w:tabs>
          <w:tab w:val="left" w:pos="2985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GUYỄN VĂN DỤC</w:t>
      </w:r>
    </w:p>
    <w:p w14:paraId="1FCB3DF8" w14:textId="53151016" w:rsidR="00FF2C85" w:rsidRDefault="00FF2C85" w:rsidP="00C01F65">
      <w:pPr>
        <w:tabs>
          <w:tab w:val="left" w:pos="2985"/>
        </w:tabs>
      </w:pPr>
    </w:p>
    <w:p w14:paraId="47EA3634" w14:textId="5EE8B2CE" w:rsidR="00FF2C85" w:rsidRPr="00C01F65" w:rsidRDefault="00FF2C85" w:rsidP="00C01F65">
      <w:pPr>
        <w:tabs>
          <w:tab w:val="left" w:pos="2985"/>
        </w:tabs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sectPr w:rsidR="00FF2C85" w:rsidRPr="00C01F65">
      <w:pgSz w:w="16840" w:h="11907" w:orient="landscape" w:code="9"/>
      <w:pgMar w:top="709" w:right="567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83D796A"/>
    <w:multiLevelType w:val="hybridMultilevel"/>
    <w:tmpl w:val="7FCE6818"/>
    <w:lvl w:ilvl="0" w:tplc="C6647BDE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E1F2DFC"/>
    <w:multiLevelType w:val="hybridMultilevel"/>
    <w:tmpl w:val="3F808272"/>
    <w:lvl w:ilvl="0" w:tplc="103A036A">
      <w:start w:val="4"/>
      <w:numFmt w:val="bullet"/>
      <w:lvlText w:val="-"/>
      <w:lvlJc w:val="left"/>
      <w:pPr>
        <w:ind w:left="720" w:hanging="360"/>
      </w:pPr>
      <w:rPr>
        <w:rFonts w:ascii="Times New Roman" w:eastAsia="TimesNewRomanPS-BoldMT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77E07"/>
    <w:rsid w:val="00037101"/>
    <w:rsid w:val="00076CD2"/>
    <w:rsid w:val="0008268C"/>
    <w:rsid w:val="00115B21"/>
    <w:rsid w:val="001218A1"/>
    <w:rsid w:val="0017316E"/>
    <w:rsid w:val="00182E47"/>
    <w:rsid w:val="001E6973"/>
    <w:rsid w:val="002023A3"/>
    <w:rsid w:val="002507C8"/>
    <w:rsid w:val="00251FC3"/>
    <w:rsid w:val="0027401F"/>
    <w:rsid w:val="0029336D"/>
    <w:rsid w:val="002A4FD7"/>
    <w:rsid w:val="00301469"/>
    <w:rsid w:val="00355132"/>
    <w:rsid w:val="0037548B"/>
    <w:rsid w:val="00390D53"/>
    <w:rsid w:val="003B0767"/>
    <w:rsid w:val="003C6095"/>
    <w:rsid w:val="003D268A"/>
    <w:rsid w:val="003E51F1"/>
    <w:rsid w:val="003E77ED"/>
    <w:rsid w:val="004A4977"/>
    <w:rsid w:val="004B2CA2"/>
    <w:rsid w:val="0050197A"/>
    <w:rsid w:val="00504588"/>
    <w:rsid w:val="00527BA3"/>
    <w:rsid w:val="00561C5F"/>
    <w:rsid w:val="005C5275"/>
    <w:rsid w:val="005F4CFA"/>
    <w:rsid w:val="006231EF"/>
    <w:rsid w:val="00660C2F"/>
    <w:rsid w:val="006E5F8F"/>
    <w:rsid w:val="006E775C"/>
    <w:rsid w:val="00727E79"/>
    <w:rsid w:val="0079323F"/>
    <w:rsid w:val="007F31B4"/>
    <w:rsid w:val="0083317E"/>
    <w:rsid w:val="008359CC"/>
    <w:rsid w:val="00895EBA"/>
    <w:rsid w:val="0095535C"/>
    <w:rsid w:val="00990BF1"/>
    <w:rsid w:val="009A4747"/>
    <w:rsid w:val="009B54D0"/>
    <w:rsid w:val="009C104F"/>
    <w:rsid w:val="009F35C8"/>
    <w:rsid w:val="00A463C6"/>
    <w:rsid w:val="00AA5F46"/>
    <w:rsid w:val="00B54C22"/>
    <w:rsid w:val="00B561B4"/>
    <w:rsid w:val="00B6161E"/>
    <w:rsid w:val="00BD35CF"/>
    <w:rsid w:val="00C01F65"/>
    <w:rsid w:val="00C25941"/>
    <w:rsid w:val="00C4152A"/>
    <w:rsid w:val="00C77E07"/>
    <w:rsid w:val="00CA3B1D"/>
    <w:rsid w:val="00D14FB8"/>
    <w:rsid w:val="00D233CA"/>
    <w:rsid w:val="00D65116"/>
    <w:rsid w:val="00D9267E"/>
    <w:rsid w:val="00E0666E"/>
    <w:rsid w:val="00E102FA"/>
    <w:rsid w:val="00E148E3"/>
    <w:rsid w:val="00E354C1"/>
    <w:rsid w:val="00E55A95"/>
    <w:rsid w:val="00E630F0"/>
    <w:rsid w:val="00E772C7"/>
    <w:rsid w:val="00E82B54"/>
    <w:rsid w:val="00F04FB8"/>
    <w:rsid w:val="00F5110A"/>
    <w:rsid w:val="00F63528"/>
    <w:rsid w:val="00F641C0"/>
    <w:rsid w:val="00F8440F"/>
    <w:rsid w:val="00F946B0"/>
    <w:rsid w:val="00FD6F79"/>
    <w:rsid w:val="00FE7510"/>
    <w:rsid w:val="00FF2C8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7BCD9E6D"/>
  <w15:docId w15:val="{441F51C9-3EA5-4108-8F75-705994E197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line="240" w:lineRule="auto"/>
      <w:jc w:val="both"/>
    </w:pPr>
    <w:rPr>
      <w:rFonts w:ascii="Times New Roman" w:eastAsia="Calibri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A5F46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5F46"/>
    <w:rPr>
      <w:rFonts w:ascii="Segoe UI" w:eastAsia="Calibr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0BC8B4D-5F6D-4E68-B65F-96A4842DC6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347</Words>
  <Characters>1984</Characters>
  <Application>Microsoft Office Word</Application>
  <DocSecurity>0</DocSecurity>
  <Lines>16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3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Nguyễn Văn Dục</cp:lastModifiedBy>
  <cp:revision>5</cp:revision>
  <cp:lastPrinted>2020-12-13T02:47:00Z</cp:lastPrinted>
  <dcterms:created xsi:type="dcterms:W3CDTF">2020-12-08T12:34:00Z</dcterms:created>
  <dcterms:modified xsi:type="dcterms:W3CDTF">2020-12-13T02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